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98A00E" w14:textId="564F7C2B" w:rsidR="00DD6536" w:rsidRPr="00C137B6" w:rsidRDefault="003B77E4">
      <w:pPr>
        <w:rPr>
          <w:b/>
          <w:bCs/>
          <w:sz w:val="24"/>
          <w:szCs w:val="24"/>
        </w:rPr>
      </w:pPr>
      <w:r w:rsidRPr="00C137B6">
        <w:rPr>
          <w:b/>
          <w:bCs/>
          <w:sz w:val="24"/>
          <w:szCs w:val="24"/>
        </w:rPr>
        <w:t xml:space="preserve">Test: </w:t>
      </w:r>
      <w:r w:rsidR="00CB4025" w:rsidRPr="00C137B6">
        <w:rPr>
          <w:b/>
          <w:bCs/>
          <w:sz w:val="24"/>
          <w:szCs w:val="24"/>
        </w:rPr>
        <w:t>Constructions</w:t>
      </w:r>
      <w:r w:rsidR="00C137B6" w:rsidRPr="00C137B6">
        <w:rPr>
          <w:b/>
          <w:bCs/>
          <w:sz w:val="24"/>
          <w:szCs w:val="24"/>
        </w:rPr>
        <w:t>, vocabulary, and geometric properties</w:t>
      </w:r>
    </w:p>
    <w:p w14:paraId="542204CF" w14:textId="77777777" w:rsidR="00CB4025" w:rsidRPr="00C137B6" w:rsidRDefault="00CB4025" w:rsidP="00CB4025">
      <w:pPr>
        <w:tabs>
          <w:tab w:val="left" w:pos="3600"/>
          <w:tab w:val="left" w:pos="5040"/>
          <w:tab w:val="left" w:pos="7200"/>
        </w:tabs>
        <w:rPr>
          <w:i/>
          <w:sz w:val="24"/>
          <w:szCs w:val="24"/>
        </w:rPr>
      </w:pPr>
      <w:r w:rsidRPr="00C137B6">
        <w:rPr>
          <w:i/>
          <w:sz w:val="24"/>
          <w:szCs w:val="24"/>
        </w:rPr>
        <w:t xml:space="preserve">Section 1: Show your knowledge of Euclid’s Elements. </w:t>
      </w:r>
    </w:p>
    <w:p w14:paraId="381F67CB" w14:textId="7F39E9EA" w:rsidR="00CB4025" w:rsidRPr="00C137B6" w:rsidRDefault="00087079" w:rsidP="00CB4025">
      <w:pPr>
        <w:tabs>
          <w:tab w:val="left" w:pos="3600"/>
          <w:tab w:val="left" w:pos="5040"/>
          <w:tab w:val="left" w:pos="7200"/>
        </w:tabs>
        <w:ind w:left="720"/>
        <w:rPr>
          <w:i/>
          <w:sz w:val="24"/>
          <w:szCs w:val="24"/>
        </w:rPr>
      </w:pPr>
      <w:r w:rsidRPr="00C137B6">
        <w:rPr>
          <w:i/>
          <w:sz w:val="24"/>
          <w:szCs w:val="24"/>
        </w:rPr>
        <w:t xml:space="preserve">Make the required construction using only a compass and straightedge </w:t>
      </w:r>
    </w:p>
    <w:p w14:paraId="27DDB47C" w14:textId="77777777" w:rsidR="00CB4025" w:rsidRPr="00C137B6" w:rsidRDefault="00CB4025" w:rsidP="00CB4025">
      <w:pPr>
        <w:tabs>
          <w:tab w:val="left" w:pos="3600"/>
          <w:tab w:val="left" w:pos="5040"/>
          <w:tab w:val="left" w:pos="7200"/>
        </w:tabs>
        <w:ind w:left="720"/>
        <w:rPr>
          <w:i/>
          <w:sz w:val="24"/>
          <w:szCs w:val="24"/>
        </w:rPr>
      </w:pPr>
      <w:r w:rsidRPr="00C137B6">
        <w:rPr>
          <w:i/>
          <w:sz w:val="24"/>
          <w:szCs w:val="24"/>
        </w:rPr>
        <w:t xml:space="preserve">Extra: State the steps of the construction </w:t>
      </w:r>
    </w:p>
    <w:p w14:paraId="627A72F6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</w:p>
    <w:p w14:paraId="0E992927" w14:textId="2A8F780F" w:rsidR="00CB4025" w:rsidRPr="00C137B6" w:rsidRDefault="00CB4025" w:rsidP="00CB4025">
      <w:pPr>
        <w:tabs>
          <w:tab w:val="left" w:pos="3600"/>
          <w:tab w:val="left" w:pos="5040"/>
          <w:tab w:val="left" w:pos="7200"/>
        </w:tabs>
        <w:rPr>
          <w:b/>
          <w:sz w:val="24"/>
          <w:szCs w:val="24"/>
        </w:rPr>
      </w:pPr>
      <w:r w:rsidRPr="00C137B6">
        <w:rPr>
          <w:b/>
          <w:sz w:val="24"/>
          <w:szCs w:val="24"/>
        </w:rPr>
        <w:t>Construct a perpendicular bisector of the given line segment</w:t>
      </w:r>
    </w:p>
    <w:p w14:paraId="24CC7238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</w:p>
    <w:p w14:paraId="524698E6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</w:p>
    <w:p w14:paraId="79647F20" w14:textId="41BF8CAD" w:rsidR="00CB4025" w:rsidRDefault="007377F8" w:rsidP="00CB4025">
      <w:pPr>
        <w:rPr>
          <w:b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D32DBC2" wp14:editId="37BB279A">
                <wp:simplePos x="0" y="0"/>
                <wp:positionH relativeFrom="column">
                  <wp:posOffset>1034415</wp:posOffset>
                </wp:positionH>
                <wp:positionV relativeFrom="paragraph">
                  <wp:posOffset>3917950</wp:posOffset>
                </wp:positionV>
                <wp:extent cx="342900" cy="342900"/>
                <wp:effectExtent l="0" t="0" r="0" b="12700"/>
                <wp:wrapSquare wrapText="bothSides"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57BE16" w14:textId="55BAC0CA" w:rsidR="008F702F" w:rsidRDefault="008F702F">
                            <w:r>
                              <w:rPr>
                                <w:noProof/>
                                <w:lang w:eastAsia="zh-CN"/>
                              </w:rPr>
                              <w:drawing>
                                <wp:inline distT="0" distB="0" distL="0" distR="0" wp14:anchorId="78BB1759" wp14:editId="353EF0C9">
                                  <wp:extent cx="160020" cy="10833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0" o:spid="_x0000_s1026" type="#_x0000_t202" style="position:absolute;margin-left:81.45pt;margin-top:308.5pt;width:27pt;height:2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" filled="f" stroked="f">
                <v:textbox>
                  <w:txbxContent>
                    <w:p w14:paraId="0157BE16" w14:textId="55BAC0CA" w:rsidR="008F702F" w:rsidRDefault="008F702F">
                      <w:r>
                        <w:rPr>
                          <w:noProof/>
                        </w:rPr>
                        <w:drawing>
                          <wp:inline distT="0" distB="0" distL="0" distR="0" wp14:anchorId="78BB1759" wp14:editId="353EF0C9">
                            <wp:extent cx="160020" cy="10833"/>
                            <wp:effectExtent l="0" t="0" r="0" b="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FAC8F39" wp14:editId="6C84A502">
                <wp:simplePos x="0" y="0"/>
                <wp:positionH relativeFrom="column">
                  <wp:posOffset>4234815</wp:posOffset>
                </wp:positionH>
                <wp:positionV relativeFrom="paragraph">
                  <wp:posOffset>3917950</wp:posOffset>
                </wp:positionV>
                <wp:extent cx="342900" cy="342900"/>
                <wp:effectExtent l="0" t="0" r="0" b="1270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8657EF" w14:textId="2F4B5CA2" w:rsidR="008F702F" w:rsidRDefault="008F702F" w:rsidP="007377F8">
                            <w:r>
                              <w:rPr>
                                <w:noProof/>
                                <w:lang w:eastAsia="zh-CN"/>
                              </w:rPr>
                              <w:drawing>
                                <wp:inline distT="0" distB="0" distL="0" distR="0" wp14:anchorId="2CA0AC27" wp14:editId="2AF91FC6">
                                  <wp:extent cx="160020" cy="10833"/>
                                  <wp:effectExtent l="0" t="0" r="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27" type="#_x0000_t202" style="position:absolute;margin-left:333.45pt;margin-top:308.5pt;width:27pt;height:2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" filled="f" stroked="f">
                <v:textbox>
                  <w:txbxContent>
                    <w:p w14:paraId="238657EF" w14:textId="2F4B5CA2" w:rsidR="008F702F" w:rsidRDefault="008F702F" w:rsidP="007377F8">
                      <w:r>
                        <w:rPr>
                          <w:noProof/>
                        </w:rPr>
                        <w:drawing>
                          <wp:inline distT="0" distB="0" distL="0" distR="0" wp14:anchorId="2CA0AC27" wp14:editId="2AF91FC6">
                            <wp:extent cx="160020" cy="10833"/>
                            <wp:effectExtent l="0" t="0" r="0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B4025"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F6DEB15" wp14:editId="56E0533A">
                <wp:simplePos x="0" y="0"/>
                <wp:positionH relativeFrom="column">
                  <wp:posOffset>1308735</wp:posOffset>
                </wp:positionH>
                <wp:positionV relativeFrom="paragraph">
                  <wp:posOffset>3870325</wp:posOffset>
                </wp:positionV>
                <wp:extent cx="2971800" cy="0"/>
                <wp:effectExtent l="0" t="0" r="25400" b="2540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4" o:spid="_x0000_s1026" style="position:absolute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3.05pt,304.75pt" to="337.05pt,304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" strokecolor="black [3213]" strokeweight="2pt"/>
            </w:pict>
          </mc:Fallback>
        </mc:AlternateContent>
      </w:r>
      <w:r w:rsidR="00CB4025">
        <w:rPr>
          <w:b/>
        </w:rPr>
        <w:br w:type="page"/>
      </w:r>
    </w:p>
    <w:p w14:paraId="19A811B6" w14:textId="4265C03E" w:rsidR="00087079" w:rsidRPr="00C137B6" w:rsidRDefault="00087079" w:rsidP="00087079">
      <w:pPr>
        <w:tabs>
          <w:tab w:val="left" w:pos="3600"/>
          <w:tab w:val="left" w:pos="5040"/>
          <w:tab w:val="left" w:pos="7200"/>
        </w:tabs>
        <w:rPr>
          <w:b/>
          <w:sz w:val="24"/>
          <w:szCs w:val="24"/>
        </w:rPr>
      </w:pPr>
      <w:r w:rsidRPr="00C137B6">
        <w:rPr>
          <w:b/>
          <w:sz w:val="24"/>
          <w:szCs w:val="24"/>
        </w:rPr>
        <w:lastRenderedPageBreak/>
        <w:t>Construct an angle bisector of the given angle.</w:t>
      </w:r>
    </w:p>
    <w:p w14:paraId="5FBC43F7" w14:textId="6E6B51E9" w:rsidR="00087079" w:rsidRDefault="00087079">
      <w:pPr>
        <w:rPr>
          <w:b/>
          <w:bCs/>
          <w:sz w:val="24"/>
          <w:szCs w:val="24"/>
        </w:rPr>
      </w:pPr>
    </w:p>
    <w:p w14:paraId="54883432" w14:textId="17FCB0E4" w:rsidR="00087079" w:rsidRDefault="00087079">
      <w:pPr>
        <w:rPr>
          <w:b/>
          <w:bCs/>
          <w:sz w:val="24"/>
          <w:szCs w:val="24"/>
        </w:rPr>
      </w:pPr>
    </w:p>
    <w:p w14:paraId="188F7FAE" w14:textId="26324185" w:rsidR="00CB4025" w:rsidRDefault="007377F8">
      <w:pPr>
        <w:rPr>
          <w:b/>
          <w:bCs/>
          <w:sz w:val="24"/>
          <w:szCs w:val="24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657C91C" wp14:editId="408F9A26">
                <wp:simplePos x="0" y="0"/>
                <wp:positionH relativeFrom="column">
                  <wp:posOffset>1148715</wp:posOffset>
                </wp:positionH>
                <wp:positionV relativeFrom="paragraph">
                  <wp:posOffset>4504690</wp:posOffset>
                </wp:positionV>
                <wp:extent cx="342900" cy="342900"/>
                <wp:effectExtent l="0" t="0" r="0" b="1270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EB0BC0" w14:textId="1516884F" w:rsidR="008F702F" w:rsidRDefault="008F702F" w:rsidP="007377F8">
                            <w:r>
                              <w:rPr>
                                <w:noProof/>
                                <w:lang w:eastAsia="zh-CN"/>
                              </w:rPr>
                              <w:drawing>
                                <wp:inline distT="0" distB="0" distL="0" distR="0" wp14:anchorId="7FD26EB6" wp14:editId="46EE3C3F">
                                  <wp:extent cx="160020" cy="10833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28" type="#_x0000_t202" style="position:absolute;margin-left:90.45pt;margin-top:354.7pt;width:27pt;height:27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" filled="f" stroked="f">
                <v:textbox>
                  <w:txbxContent>
                    <w:p w14:paraId="21EB0BC0" w14:textId="1516884F" w:rsidR="008F702F" w:rsidRDefault="008F702F" w:rsidP="007377F8">
                      <w:r>
                        <w:rPr>
                          <w:noProof/>
                        </w:rPr>
                        <w:drawing>
                          <wp:inline distT="0" distB="0" distL="0" distR="0" wp14:anchorId="7FD26EB6" wp14:editId="46EE3C3F">
                            <wp:extent cx="160020" cy="10833"/>
                            <wp:effectExtent l="0" t="0" r="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7079"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94C89A4" wp14:editId="715F091F">
                <wp:simplePos x="0" y="0"/>
                <wp:positionH relativeFrom="column">
                  <wp:posOffset>1491615</wp:posOffset>
                </wp:positionH>
                <wp:positionV relativeFrom="paragraph">
                  <wp:posOffset>4618990</wp:posOffset>
                </wp:positionV>
                <wp:extent cx="3543300" cy="800100"/>
                <wp:effectExtent l="0" t="0" r="88900" b="1143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363.7pt" to="396.45pt,426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" strokecolor="black [3213]" strokeweight="2pt">
                <v:stroke endarrow="open"/>
              </v:line>
            </w:pict>
          </mc:Fallback>
        </mc:AlternateContent>
      </w:r>
      <w:r w:rsidR="00087079"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F75BE17" wp14:editId="5A8E839D">
                <wp:simplePos x="0" y="0"/>
                <wp:positionH relativeFrom="column">
                  <wp:posOffset>1491615</wp:posOffset>
                </wp:positionH>
                <wp:positionV relativeFrom="paragraph">
                  <wp:posOffset>2218690</wp:posOffset>
                </wp:positionV>
                <wp:extent cx="3086100" cy="2400300"/>
                <wp:effectExtent l="0" t="50800" r="63500" b="381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86100" cy="2400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174.7pt" to="360.45pt,36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" strokecolor="black [3213]" strokeweight="2pt">
                <v:stroke endarrow="open"/>
              </v:line>
            </w:pict>
          </mc:Fallback>
        </mc:AlternateContent>
      </w:r>
      <w:r w:rsidR="00CB4025">
        <w:rPr>
          <w:b/>
          <w:bCs/>
          <w:sz w:val="24"/>
          <w:szCs w:val="24"/>
        </w:rPr>
        <w:br w:type="page"/>
      </w:r>
    </w:p>
    <w:p w14:paraId="7E05BFA7" w14:textId="47AEA821" w:rsidR="00B3449F" w:rsidRPr="00B3449F" w:rsidRDefault="00EC4257" w:rsidP="00B3449F">
      <w:pPr>
        <w:rPr>
          <w:bCs/>
          <w:sz w:val="24"/>
          <w:szCs w:val="24"/>
        </w:rPr>
      </w:pPr>
      <w:r w:rsidRPr="00EC4257">
        <w:rPr>
          <w:bCs/>
          <w:i/>
          <w:sz w:val="24"/>
          <w:szCs w:val="24"/>
        </w:rPr>
        <w:lastRenderedPageBreak/>
        <w:t xml:space="preserve">Section 2: </w:t>
      </w:r>
      <w:r w:rsidR="00B3449F" w:rsidRPr="00B3449F">
        <w:rPr>
          <w:b/>
          <w:bCs/>
          <w:sz w:val="24"/>
          <w:szCs w:val="24"/>
        </w:rPr>
        <w:t>Vocabulary</w:t>
      </w:r>
    </w:p>
    <w:p w14:paraId="3F6E8E2E" w14:textId="1617A446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Write the term that best completes each statement.</w:t>
      </w:r>
    </w:p>
    <w:p w14:paraId="520E9FDC" w14:textId="77777777" w:rsidR="00B3449F" w:rsidRPr="00B3449F" w:rsidRDefault="00B3449F" w:rsidP="00B3449F">
      <w:pPr>
        <w:rPr>
          <w:bCs/>
          <w:sz w:val="24"/>
          <w:szCs w:val="24"/>
        </w:rPr>
      </w:pPr>
    </w:p>
    <w:p w14:paraId="72F5250C" w14:textId="77777777" w:rsidR="000B0D7C" w:rsidRPr="00B3449F" w:rsidRDefault="000B0D7C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Points that are all located on the same line are __________</w:t>
      </w:r>
      <w:r>
        <w:rPr>
          <w:bCs/>
          <w:sz w:val="24"/>
          <w:szCs w:val="24"/>
        </w:rPr>
        <w:t>___</w:t>
      </w:r>
      <w:r w:rsidRPr="00B3449F">
        <w:rPr>
          <w:bCs/>
          <w:sz w:val="24"/>
          <w:szCs w:val="24"/>
        </w:rPr>
        <w:t xml:space="preserve">_____________. </w:t>
      </w:r>
    </w:p>
    <w:p w14:paraId="7842B556" w14:textId="77777777" w:rsidR="000B0D7C" w:rsidRPr="00B3449F" w:rsidRDefault="000B0D7C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 flat surface is a(n) ____________________. </w:t>
      </w:r>
    </w:p>
    <w:p w14:paraId="0E98F05A" w14:textId="56176586" w:rsidR="00B3449F" w:rsidRPr="00B3449F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he </w:t>
      </w:r>
      <w:r w:rsidR="00B83649">
        <w:rPr>
          <w:bCs/>
          <w:sz w:val="24"/>
          <w:szCs w:val="24"/>
        </w:rPr>
        <w:t xml:space="preserve">sum of the measures of supplementary angles is </w:t>
      </w:r>
      <w:r w:rsidRPr="00B3449F">
        <w:rPr>
          <w:bCs/>
          <w:sz w:val="24"/>
          <w:szCs w:val="24"/>
        </w:rPr>
        <w:t>___________________________.</w:t>
      </w:r>
    </w:p>
    <w:p w14:paraId="77604353" w14:textId="0AA92D80" w:rsidR="00B3449F" w:rsidRPr="00B3449F" w:rsidRDefault="00B83649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Two angles with a common side and vertex, but no overlap are called </w:t>
      </w:r>
      <w:r w:rsidR="00FF3D9B">
        <w:rPr>
          <w:bCs/>
          <w:sz w:val="24"/>
          <w:szCs w:val="24"/>
        </w:rPr>
        <w:t>_________________</w:t>
      </w:r>
      <w:r>
        <w:rPr>
          <w:bCs/>
          <w:sz w:val="24"/>
          <w:szCs w:val="24"/>
        </w:rPr>
        <w:t>. In other words, they are next to each other.</w:t>
      </w:r>
    </w:p>
    <w:p w14:paraId="2CBE92CE" w14:textId="16A0FCB2" w:rsidR="00B3449F" w:rsidRPr="00FF3D9B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</w:t>
      </w:r>
      <w:r w:rsidRPr="00B83649">
        <w:rPr>
          <w:bCs/>
          <w:sz w:val="24"/>
          <w:szCs w:val="24"/>
        </w:rPr>
        <w:t>or more line</w:t>
      </w:r>
      <w:r w:rsidRPr="00B3449F">
        <w:rPr>
          <w:sz w:val="24"/>
          <w:szCs w:val="24"/>
        </w:rPr>
        <w:t xml:space="preserve"> segments of equal measure are ______</w:t>
      </w:r>
      <w:r w:rsidR="000B0D7C">
        <w:rPr>
          <w:sz w:val="24"/>
          <w:szCs w:val="24"/>
        </w:rPr>
        <w:t>____</w:t>
      </w:r>
      <w:r w:rsidRPr="00B3449F">
        <w:rPr>
          <w:sz w:val="24"/>
          <w:szCs w:val="24"/>
        </w:rPr>
        <w:t>_____</w:t>
      </w:r>
      <w:r w:rsidR="00FF3D9B">
        <w:rPr>
          <w:sz w:val="24"/>
          <w:szCs w:val="24"/>
        </w:rPr>
        <w:t>______</w:t>
      </w:r>
      <w:r w:rsidRPr="00B3449F">
        <w:rPr>
          <w:sz w:val="24"/>
          <w:szCs w:val="24"/>
        </w:rPr>
        <w:t>__.</w:t>
      </w:r>
    </w:p>
    <w:p w14:paraId="3F6E3DE7" w14:textId="4B4936A5" w:rsidR="00B3449F" w:rsidRPr="00B3449F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(n)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</w:t>
      </w:r>
      <w:r w:rsidR="000B0D7C">
        <w:rPr>
          <w:sz w:val="24"/>
          <w:szCs w:val="24"/>
        </w:rPr>
        <w:t>____________</w:t>
      </w:r>
      <w:r w:rsidR="00FF3D9B">
        <w:rPr>
          <w:sz w:val="24"/>
          <w:szCs w:val="24"/>
        </w:rPr>
        <w:t>_____</w:t>
      </w:r>
      <w:r w:rsidR="00FF3D9B" w:rsidRPr="00B3449F">
        <w:rPr>
          <w:sz w:val="24"/>
          <w:szCs w:val="24"/>
        </w:rPr>
        <w:t>__</w:t>
      </w:r>
      <w:r w:rsidR="00FF3D9B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is a portion of a line that includes two points and all of the collinear points between the two points. </w:t>
      </w:r>
    </w:p>
    <w:p w14:paraId="394D33CC" w14:textId="7F6F9227" w:rsidR="00B3449F" w:rsidRPr="00B3449F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(n)</w:t>
      </w:r>
      <w:r w:rsidR="00FF3D9B">
        <w:rPr>
          <w:bCs/>
          <w:sz w:val="24"/>
          <w:szCs w:val="24"/>
        </w:rPr>
        <w:t xml:space="preserve"> </w:t>
      </w:r>
      <w:r w:rsidR="00FF3D9B" w:rsidRPr="00B3449F">
        <w:rPr>
          <w:sz w:val="24"/>
          <w:szCs w:val="24"/>
        </w:rPr>
        <w:t>_________</w:t>
      </w:r>
      <w:r w:rsidR="000B0D7C">
        <w:rPr>
          <w:sz w:val="24"/>
          <w:szCs w:val="24"/>
        </w:rPr>
        <w:t>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 is a portion of a line that begins with a single point and extends infini</w:t>
      </w:r>
      <w:r w:rsidR="00FF3D9B">
        <w:rPr>
          <w:bCs/>
          <w:sz w:val="24"/>
          <w:szCs w:val="24"/>
        </w:rPr>
        <w:t>tely in</w:t>
      </w:r>
      <w:r w:rsidRPr="00B3449F">
        <w:rPr>
          <w:bCs/>
          <w:sz w:val="24"/>
          <w:szCs w:val="24"/>
        </w:rPr>
        <w:t xml:space="preserve"> one direction. </w:t>
      </w:r>
    </w:p>
    <w:p w14:paraId="02079D70" w14:textId="52AA79F9" w:rsidR="000B0D7C" w:rsidRPr="00B3449F" w:rsidRDefault="00B83649" w:rsidP="00B83649">
      <w:pPr>
        <w:pStyle w:val="ListParagraph"/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>The measures of complementary angle sum to</w:t>
      </w:r>
      <w:r w:rsidR="000B0D7C" w:rsidRPr="00B3449F">
        <w:rPr>
          <w:bCs/>
          <w:sz w:val="24"/>
          <w:szCs w:val="24"/>
        </w:rPr>
        <w:t xml:space="preserve"> ______</w:t>
      </w:r>
      <w:r w:rsidR="000B0D7C">
        <w:rPr>
          <w:bCs/>
          <w:sz w:val="24"/>
          <w:szCs w:val="24"/>
        </w:rPr>
        <w:t>___</w:t>
      </w:r>
      <w:r w:rsidR="000B0D7C" w:rsidRPr="00B3449F">
        <w:rPr>
          <w:bCs/>
          <w:sz w:val="24"/>
          <w:szCs w:val="24"/>
        </w:rPr>
        <w:t>_________________.</w:t>
      </w:r>
    </w:p>
    <w:p w14:paraId="2FB0C268" w14:textId="52C234C7" w:rsidR="00FF3D9B" w:rsidRPr="00012512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or more lines located in the same plane are </w:t>
      </w:r>
      <w:r w:rsidR="00FF3D9B" w:rsidRPr="00B3449F">
        <w:rPr>
          <w:sz w:val="24"/>
          <w:szCs w:val="24"/>
        </w:rPr>
        <w:t>_________</w:t>
      </w:r>
      <w:r w:rsidR="000B0D7C">
        <w:rPr>
          <w:sz w:val="24"/>
          <w:szCs w:val="24"/>
        </w:rPr>
        <w:t>_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. </w:t>
      </w:r>
    </w:p>
    <w:p w14:paraId="5103690E" w14:textId="77777777" w:rsidR="002E7CDF" w:rsidRDefault="00FF3D9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5F1A733A" w14:textId="6EA9621D" w:rsidR="001427FA" w:rsidRDefault="00F54419" w:rsidP="008C33FB">
      <w:pPr>
        <w:rPr>
          <w:b/>
          <w:bCs/>
          <w:sz w:val="24"/>
          <w:szCs w:val="24"/>
        </w:rPr>
      </w:pPr>
      <w:r w:rsidRPr="00F54419">
        <w:rPr>
          <w:i/>
          <w:iCs/>
          <w:sz w:val="24"/>
          <w:szCs w:val="24"/>
        </w:rPr>
        <w:lastRenderedPageBreak/>
        <w:t>Section 3:</w:t>
      </w:r>
      <w:r>
        <w:rPr>
          <w:b/>
          <w:bCs/>
          <w:sz w:val="24"/>
          <w:szCs w:val="24"/>
        </w:rPr>
        <w:t xml:space="preserve"> Logical reasoning</w:t>
      </w:r>
    </w:p>
    <w:p w14:paraId="5F87013F" w14:textId="1FABF1DE" w:rsidR="008C33FB" w:rsidRPr="008C33FB" w:rsidRDefault="001427FA" w:rsidP="008C33FB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1</w:t>
      </w:r>
      <w:r w:rsidR="00F54419">
        <w:rPr>
          <w:b/>
          <w:bCs/>
          <w:sz w:val="24"/>
          <w:szCs w:val="24"/>
        </w:rPr>
        <w:t>0</w:t>
      </w:r>
      <w:r w:rsidR="008C33FB" w:rsidRPr="008C33FB">
        <w:rPr>
          <w:b/>
          <w:bCs/>
          <w:sz w:val="24"/>
          <w:szCs w:val="24"/>
        </w:rPr>
        <w:t>.</w:t>
      </w:r>
      <w:r w:rsidR="008C33FB">
        <w:rPr>
          <w:bCs/>
          <w:sz w:val="24"/>
          <w:szCs w:val="24"/>
        </w:rPr>
        <w:t xml:space="preserve"> </w:t>
      </w:r>
      <w:r w:rsidR="00EC4257" w:rsidRPr="008C33FB">
        <w:rPr>
          <w:bCs/>
          <w:sz w:val="24"/>
          <w:szCs w:val="24"/>
        </w:rPr>
        <w:t xml:space="preserve">In the figure, </w:t>
      </w:r>
      <w:r w:rsidR="008C33FB" w:rsidRPr="008C33FB">
        <w:rPr>
          <w:bCs/>
          <w:sz w:val="24"/>
          <w:szCs w:val="24"/>
        </w:rPr>
        <w:t xml:space="preserve">given that </w:t>
      </w:r>
      <w:r w:rsidR="008C33FB" w:rsidRPr="008C33FB">
        <w:rPr>
          <w:bCs/>
          <w:position w:val="-4"/>
          <w:sz w:val="24"/>
          <w:szCs w:val="24"/>
        </w:rPr>
        <w:object w:dxaOrig="940" w:dyaOrig="320" w14:anchorId="47F8C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16pt" o:ole="">
            <v:imagedata r:id="rId9" o:title=""/>
          </v:shape>
          <o:OLEObject Type="Embed" ProgID="Equation.DSMT4" ShapeID="_x0000_i1025" DrawAspect="Content" ObjectID="_1536668547" r:id="rId10"/>
        </w:object>
      </w:r>
      <w:r w:rsidR="008C33FB">
        <w:rPr>
          <w:bCs/>
          <w:sz w:val="24"/>
          <w:szCs w:val="24"/>
        </w:rPr>
        <w:t xml:space="preserve">, </w:t>
      </w:r>
      <w:r w:rsidR="008C33FB">
        <w:rPr>
          <w:bCs/>
          <w:i/>
          <w:sz w:val="24"/>
          <w:szCs w:val="24"/>
        </w:rPr>
        <w:t xml:space="preserve">AB </w:t>
      </w:r>
      <w:r w:rsidR="008C33FB">
        <w:rPr>
          <w:bCs/>
          <w:sz w:val="24"/>
          <w:szCs w:val="24"/>
        </w:rPr>
        <w:t xml:space="preserve">= </w:t>
      </w:r>
      <w:r w:rsidR="008C33FB">
        <w:rPr>
          <w:bCs/>
          <w:i/>
          <w:sz w:val="24"/>
          <w:szCs w:val="24"/>
        </w:rPr>
        <w:t xml:space="preserve">x </w:t>
      </w:r>
      <w:r w:rsidR="00B37545">
        <w:rPr>
          <w:bCs/>
          <w:sz w:val="24"/>
          <w:szCs w:val="24"/>
        </w:rPr>
        <w:t>+ 9</w:t>
      </w:r>
      <w:r w:rsidR="008C33FB">
        <w:rPr>
          <w:bCs/>
          <w:sz w:val="24"/>
          <w:szCs w:val="24"/>
        </w:rPr>
        <w:t xml:space="preserve">, </w:t>
      </w:r>
      <w:r w:rsidR="008C33FB">
        <w:rPr>
          <w:bCs/>
          <w:i/>
          <w:sz w:val="24"/>
          <w:szCs w:val="24"/>
        </w:rPr>
        <w:t xml:space="preserve">BC </w:t>
      </w:r>
      <w:r w:rsidR="003B4ECE">
        <w:rPr>
          <w:bCs/>
          <w:sz w:val="24"/>
          <w:szCs w:val="24"/>
        </w:rPr>
        <w:t>= 14</w:t>
      </w:r>
      <w:r w:rsidR="008C33FB">
        <w:rPr>
          <w:bCs/>
          <w:sz w:val="24"/>
          <w:szCs w:val="24"/>
        </w:rPr>
        <w:t xml:space="preserve">. Solve for </w:t>
      </w:r>
      <w:r w:rsidR="008C33FB">
        <w:rPr>
          <w:bCs/>
          <w:i/>
          <w:sz w:val="24"/>
          <w:szCs w:val="24"/>
        </w:rPr>
        <w:t>x, AB,</w:t>
      </w:r>
      <w:r w:rsidR="00B94820">
        <w:rPr>
          <w:bCs/>
          <w:i/>
          <w:sz w:val="24"/>
          <w:szCs w:val="24"/>
        </w:rPr>
        <w:t xml:space="preserve"> </w:t>
      </w:r>
      <w:r w:rsidR="00856AA2">
        <w:rPr>
          <w:bCs/>
          <w:i/>
          <w:sz w:val="24"/>
          <w:szCs w:val="24"/>
        </w:rPr>
        <w:t xml:space="preserve">and </w:t>
      </w:r>
      <w:r w:rsidR="008C33FB">
        <w:rPr>
          <w:bCs/>
          <w:i/>
          <w:sz w:val="24"/>
          <w:szCs w:val="24"/>
        </w:rPr>
        <w:t>BC</w:t>
      </w:r>
      <w:r w:rsidR="00856AA2">
        <w:rPr>
          <w:bCs/>
          <w:i/>
          <w:sz w:val="24"/>
          <w:szCs w:val="24"/>
        </w:rPr>
        <w:t xml:space="preserve">. </w:t>
      </w:r>
      <w:r w:rsidR="00856AA2">
        <w:rPr>
          <w:bCs/>
          <w:sz w:val="24"/>
          <w:szCs w:val="24"/>
        </w:rPr>
        <w:t>Show</w:t>
      </w:r>
      <w:r w:rsidR="008C33FB">
        <w:rPr>
          <w:bCs/>
          <w:sz w:val="24"/>
          <w:szCs w:val="24"/>
        </w:rPr>
        <w:t xml:space="preserve"> each step.</w:t>
      </w:r>
    </w:p>
    <w:p w14:paraId="363323AF" w14:textId="77777777" w:rsidR="008C33FB" w:rsidRDefault="008C33FB" w:rsidP="008C33FB">
      <w:pPr>
        <w:rPr>
          <w:bCs/>
          <w:sz w:val="24"/>
          <w:szCs w:val="24"/>
        </w:rPr>
      </w:pPr>
    </w:p>
    <w:p w14:paraId="0B5B0683" w14:textId="3D15541A" w:rsidR="008C33FB" w:rsidRDefault="008C33FB" w:rsidP="008C33F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427FA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3E159712" w14:textId="3D58F64D" w:rsidR="008C33FB" w:rsidRDefault="008C33FB" w:rsidP="008C33FB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zh-CN"/>
        </w:rPr>
        <w:drawing>
          <wp:anchor distT="0" distB="0" distL="114300" distR="114300" simplePos="0" relativeHeight="251677696" behindDoc="0" locked="0" layoutInCell="1" allowOverlap="1" wp14:anchorId="709961A1" wp14:editId="0656421E">
            <wp:simplePos x="0" y="0"/>
            <wp:positionH relativeFrom="column">
              <wp:posOffset>4234815</wp:posOffset>
            </wp:positionH>
            <wp:positionV relativeFrom="paragraph">
              <wp:posOffset>43180</wp:posOffset>
            </wp:positionV>
            <wp:extent cx="1913255" cy="941705"/>
            <wp:effectExtent l="0" t="0" r="0" b="0"/>
            <wp:wrapTight wrapText="bothSides">
              <wp:wrapPolygon edited="0">
                <wp:start x="4588" y="0"/>
                <wp:lineTo x="0" y="18061"/>
                <wp:lineTo x="0" y="20974"/>
                <wp:lineTo x="16058" y="20974"/>
                <wp:lineTo x="20933" y="1748"/>
                <wp:lineTo x="20933" y="0"/>
                <wp:lineTo x="4588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64749"/>
                    <a:stretch/>
                  </pic:blipFill>
                  <pic:spPr bwMode="auto">
                    <a:xfrm>
                      <a:off x="0" y="0"/>
                      <a:ext cx="191325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517251" w14:textId="77777777" w:rsidR="008C33FB" w:rsidRDefault="008C33FB" w:rsidP="008C33FB">
      <w:pPr>
        <w:rPr>
          <w:bCs/>
          <w:sz w:val="24"/>
          <w:szCs w:val="24"/>
        </w:rPr>
      </w:pPr>
    </w:p>
    <w:p w14:paraId="189B7308" w14:textId="4D7DD6DD" w:rsidR="008C33FB" w:rsidRDefault="008C33FB" w:rsidP="008C33F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427FA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1E98B913" w14:textId="77777777" w:rsidR="008C33FB" w:rsidRDefault="008C33FB" w:rsidP="008C33FB">
      <w:pPr>
        <w:rPr>
          <w:bCs/>
          <w:sz w:val="24"/>
          <w:szCs w:val="24"/>
        </w:rPr>
      </w:pPr>
    </w:p>
    <w:p w14:paraId="6400C619" w14:textId="77777777" w:rsidR="008C33FB" w:rsidRDefault="008C33FB" w:rsidP="008C33FB">
      <w:pPr>
        <w:tabs>
          <w:tab w:val="left" w:pos="7200"/>
        </w:tabs>
        <w:rPr>
          <w:bCs/>
          <w:sz w:val="24"/>
          <w:szCs w:val="24"/>
        </w:rPr>
      </w:pPr>
    </w:p>
    <w:p w14:paraId="0CBC8FC4" w14:textId="5245D111" w:rsidR="008C33FB" w:rsidRDefault="008C33FB" w:rsidP="008C33FB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38E40E26" w14:textId="77777777" w:rsidR="008C33FB" w:rsidRDefault="008C33FB" w:rsidP="008C33FB">
      <w:pPr>
        <w:tabs>
          <w:tab w:val="left" w:pos="7200"/>
        </w:tabs>
        <w:rPr>
          <w:bCs/>
          <w:sz w:val="24"/>
          <w:szCs w:val="24"/>
        </w:rPr>
      </w:pPr>
    </w:p>
    <w:p w14:paraId="1FFF8745" w14:textId="77777777" w:rsidR="008C33FB" w:rsidRDefault="008C33FB" w:rsidP="001427FA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28F53623" w14:textId="4B804FA5" w:rsidR="008C33FB" w:rsidRPr="00FF6C14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  <w:r w:rsidR="001427FA">
        <w:rPr>
          <w:bCs/>
          <w:i/>
          <w:sz w:val="24"/>
          <w:szCs w:val="24"/>
        </w:rPr>
        <w:tab/>
      </w:r>
      <w:r w:rsidR="001427FA">
        <w:rPr>
          <w:bCs/>
          <w:sz w:val="24"/>
          <w:szCs w:val="24"/>
        </w:rPr>
        <w:t>(1 pt)</w:t>
      </w:r>
    </w:p>
    <w:p w14:paraId="622AAEE9" w14:textId="77777777" w:rsidR="008C33FB" w:rsidRDefault="008C33FB" w:rsidP="001427FA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1A850474" w14:textId="7DD40269" w:rsidR="008C33FB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AB =</w:t>
      </w:r>
      <w:r w:rsidR="001427FA">
        <w:rPr>
          <w:bCs/>
          <w:i/>
          <w:sz w:val="24"/>
          <w:szCs w:val="24"/>
        </w:rPr>
        <w:tab/>
      </w:r>
      <w:r w:rsidR="001427FA">
        <w:rPr>
          <w:bCs/>
          <w:sz w:val="24"/>
          <w:szCs w:val="24"/>
        </w:rPr>
        <w:t>(1 pt)</w:t>
      </w:r>
    </w:p>
    <w:p w14:paraId="7C088784" w14:textId="77777777" w:rsidR="008C33FB" w:rsidRPr="00FF6C14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</w:p>
    <w:p w14:paraId="6E43C7B0" w14:textId="097E6DC5" w:rsidR="008C33FB" w:rsidRPr="00FF6C14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BC =</w:t>
      </w:r>
      <w:r w:rsidR="001427FA">
        <w:rPr>
          <w:bCs/>
          <w:i/>
          <w:sz w:val="24"/>
          <w:szCs w:val="24"/>
        </w:rPr>
        <w:tab/>
      </w:r>
      <w:r w:rsidR="001427FA">
        <w:rPr>
          <w:bCs/>
          <w:sz w:val="24"/>
          <w:szCs w:val="24"/>
        </w:rPr>
        <w:t>(1 pt)</w:t>
      </w:r>
    </w:p>
    <w:p w14:paraId="3950AB24" w14:textId="77777777" w:rsidR="008C33FB" w:rsidRDefault="008C33FB" w:rsidP="001427FA">
      <w:pPr>
        <w:tabs>
          <w:tab w:val="right" w:pos="9810"/>
        </w:tabs>
        <w:rPr>
          <w:bCs/>
          <w:sz w:val="24"/>
          <w:szCs w:val="24"/>
        </w:rPr>
      </w:pPr>
    </w:p>
    <w:p w14:paraId="66C255D3" w14:textId="77777777" w:rsidR="008C33FB" w:rsidRDefault="008C33FB" w:rsidP="001427FA">
      <w:pPr>
        <w:tabs>
          <w:tab w:val="right" w:pos="9810"/>
        </w:tabs>
        <w:rPr>
          <w:bCs/>
          <w:sz w:val="24"/>
          <w:szCs w:val="24"/>
        </w:rPr>
      </w:pPr>
    </w:p>
    <w:p w14:paraId="48636003" w14:textId="77777777" w:rsidR="008C33FB" w:rsidRDefault="008C33FB" w:rsidP="008C33FB">
      <w:pPr>
        <w:rPr>
          <w:bCs/>
          <w:sz w:val="24"/>
          <w:szCs w:val="24"/>
        </w:rPr>
      </w:pPr>
    </w:p>
    <w:p w14:paraId="27671D32" w14:textId="36B037AD" w:rsidR="008C33FB" w:rsidRDefault="008C33FB" w:rsidP="008C33F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427FA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356B02AA" w14:textId="49E54E7F" w:rsidR="002E7CDF" w:rsidRDefault="002E7CDF">
      <w:pPr>
        <w:rPr>
          <w:bCs/>
          <w:sz w:val="24"/>
          <w:szCs w:val="24"/>
        </w:rPr>
      </w:pPr>
    </w:p>
    <w:p w14:paraId="6551F864" w14:textId="1C047378" w:rsidR="002E7CDF" w:rsidRDefault="002E7CDF">
      <w:pPr>
        <w:rPr>
          <w:bCs/>
          <w:sz w:val="24"/>
          <w:szCs w:val="24"/>
        </w:rPr>
      </w:pP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47622F09" w:rsidR="002E7CDF" w:rsidRPr="00012512" w:rsidRDefault="00F5441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1</w:t>
      </w:r>
      <w:r w:rsidR="005966C3">
        <w:rPr>
          <w:b/>
          <w:bCs/>
          <w:sz w:val="24"/>
          <w:szCs w:val="24"/>
        </w:rPr>
        <w:t>.</w:t>
      </w:r>
      <w:r w:rsidR="003D416A" w:rsidRPr="003D416A">
        <w:rPr>
          <w:bCs/>
          <w:noProof/>
          <w:sz w:val="24"/>
          <w:szCs w:val="24"/>
        </w:rPr>
        <w:t xml:space="preserve"> </w:t>
      </w:r>
      <w:r w:rsidR="005966C3">
        <w:rPr>
          <w:bCs/>
          <w:noProof/>
          <w:sz w:val="24"/>
          <w:szCs w:val="24"/>
        </w:rPr>
        <w:t xml:space="preserve">Given two complementary angles, </w:t>
      </w:r>
      <w:r w:rsidR="00B717D8" w:rsidRPr="00B717D8">
        <w:rPr>
          <w:bCs/>
          <w:noProof/>
          <w:position w:val="-4"/>
          <w:sz w:val="24"/>
          <w:szCs w:val="24"/>
        </w:rPr>
        <w:object w:dxaOrig="720" w:dyaOrig="240" w14:anchorId="69CB3224">
          <v:shape id="_x0000_i1026" type="#_x0000_t75" style="width:36pt;height:12pt" o:ole="">
            <v:imagedata r:id="rId12" o:title=""/>
          </v:shape>
          <o:OLEObject Type="Embed" ProgID="Equation.DSMT4" ShapeID="_x0000_i1026" DrawAspect="Content" ObjectID="_1536668548" r:id="rId13"/>
        </w:object>
      </w:r>
      <w:r w:rsidR="00B717D8">
        <w:rPr>
          <w:bCs/>
          <w:noProof/>
          <w:sz w:val="24"/>
          <w:szCs w:val="24"/>
        </w:rPr>
        <w:t xml:space="preserve"> and </w:t>
      </w:r>
      <w:r w:rsidR="00B717D8" w:rsidRPr="00B717D8">
        <w:rPr>
          <w:bCs/>
          <w:noProof/>
          <w:position w:val="-4"/>
          <w:sz w:val="24"/>
          <w:szCs w:val="24"/>
        </w:rPr>
        <w:object w:dxaOrig="720" w:dyaOrig="240" w14:anchorId="560E88F3">
          <v:shape id="_x0000_i1027" type="#_x0000_t75" style="width:36pt;height:12pt" o:ole="">
            <v:imagedata r:id="rId14" o:title=""/>
          </v:shape>
          <o:OLEObject Type="Embed" ProgID="Equation.DSMT4" ShapeID="_x0000_i1027" DrawAspect="Content" ObjectID="_1536668549" r:id="rId15"/>
        </w:object>
      </w:r>
      <w:r w:rsidR="00B717D8">
        <w:rPr>
          <w:bCs/>
          <w:noProof/>
          <w:sz w:val="24"/>
          <w:szCs w:val="24"/>
        </w:rPr>
        <w:t xml:space="preserve">. If </w:t>
      </w:r>
      <w:r w:rsidR="00B717D8" w:rsidRPr="00B717D8">
        <w:rPr>
          <w:bCs/>
          <w:noProof/>
          <w:position w:val="-4"/>
          <w:sz w:val="24"/>
          <w:szCs w:val="24"/>
        </w:rPr>
        <w:object w:dxaOrig="1480" w:dyaOrig="260" w14:anchorId="04DA594F">
          <v:shape id="_x0000_i1028" type="#_x0000_t75" style="width:74pt;height:13.35pt" o:ole="">
            <v:imagedata r:id="rId16" o:title=""/>
          </v:shape>
          <o:OLEObject Type="Embed" ProgID="Equation.DSMT4" ShapeID="_x0000_i1028" DrawAspect="Content" ObjectID="_1536668550" r:id="rId17"/>
        </w:object>
      </w:r>
      <w:r w:rsidR="00B717D8">
        <w:rPr>
          <w:bCs/>
          <w:noProof/>
          <w:sz w:val="24"/>
          <w:szCs w:val="24"/>
        </w:rPr>
        <w:t xml:space="preserve"> then solve for the measure of </w:t>
      </w:r>
      <w:r w:rsidR="00B717D8" w:rsidRPr="00B717D8">
        <w:rPr>
          <w:bCs/>
          <w:noProof/>
          <w:position w:val="-4"/>
          <w:sz w:val="24"/>
          <w:szCs w:val="24"/>
        </w:rPr>
        <w:object w:dxaOrig="720" w:dyaOrig="240" w14:anchorId="630A3F93">
          <v:shape id="_x0000_i1029" type="#_x0000_t75" style="width:36pt;height:12pt" o:ole="">
            <v:imagedata r:id="rId12" o:title=""/>
          </v:shape>
          <o:OLEObject Type="Embed" ProgID="Equation.DSMT4" ShapeID="_x0000_i1029" DrawAspect="Content" ObjectID="_1536668551" r:id="rId18"/>
        </w:object>
      </w:r>
      <w:r w:rsidR="00B717D8">
        <w:rPr>
          <w:bCs/>
          <w:noProof/>
          <w:sz w:val="24"/>
          <w:szCs w:val="24"/>
        </w:rPr>
        <w:t>. Show the steps.</w:t>
      </w:r>
    </w:p>
    <w:p w14:paraId="22ABEECB" w14:textId="77777777" w:rsidR="00B717D8" w:rsidRDefault="00B717D8" w:rsidP="00B717D8">
      <w:pPr>
        <w:rPr>
          <w:bCs/>
          <w:sz w:val="24"/>
          <w:szCs w:val="24"/>
        </w:rPr>
      </w:pPr>
    </w:p>
    <w:p w14:paraId="38F4AE8C" w14:textId="7E698DB4" w:rsidR="00B717D8" w:rsidRDefault="00B717D8" w:rsidP="00B717D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1DD911AB" w14:textId="33700869" w:rsidR="00B717D8" w:rsidRDefault="00B717D8" w:rsidP="00B717D8">
      <w:pPr>
        <w:rPr>
          <w:bCs/>
          <w:sz w:val="24"/>
          <w:szCs w:val="24"/>
        </w:rPr>
      </w:pPr>
    </w:p>
    <w:p w14:paraId="2B879AAC" w14:textId="77777777" w:rsidR="00B717D8" w:rsidRDefault="00B717D8" w:rsidP="00B717D8">
      <w:pPr>
        <w:rPr>
          <w:bCs/>
          <w:sz w:val="24"/>
          <w:szCs w:val="24"/>
        </w:rPr>
      </w:pPr>
    </w:p>
    <w:p w14:paraId="0C459240" w14:textId="326E26AE" w:rsidR="00B717D8" w:rsidRDefault="00B717D8" w:rsidP="00B717D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64086BF4" w14:textId="77777777" w:rsidR="00B717D8" w:rsidRDefault="00B717D8" w:rsidP="00B717D8">
      <w:pPr>
        <w:rPr>
          <w:bCs/>
          <w:sz w:val="24"/>
          <w:szCs w:val="24"/>
        </w:rPr>
      </w:pPr>
    </w:p>
    <w:p w14:paraId="32224D27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6BFF6A80" w14:textId="77777777" w:rsidR="00747CB3" w:rsidRDefault="00747CB3" w:rsidP="00B717D8">
      <w:pPr>
        <w:tabs>
          <w:tab w:val="left" w:pos="7200"/>
        </w:tabs>
        <w:rPr>
          <w:bCs/>
          <w:sz w:val="24"/>
          <w:szCs w:val="24"/>
        </w:rPr>
      </w:pPr>
    </w:p>
    <w:p w14:paraId="68F69F04" w14:textId="0360B99B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583F5217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103D1CF1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138C0233" w14:textId="7F44A57A" w:rsidR="00B717D8" w:rsidRPr="00FF6C14" w:rsidRDefault="00B717D8" w:rsidP="00B717D8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 w:rsidRPr="00B717D8">
        <w:rPr>
          <w:bCs/>
          <w:noProof/>
          <w:position w:val="-4"/>
          <w:sz w:val="24"/>
          <w:szCs w:val="24"/>
        </w:rPr>
        <w:object w:dxaOrig="900" w:dyaOrig="240" w14:anchorId="6449D386">
          <v:shape id="_x0000_i1030" type="#_x0000_t75" style="width:45.35pt;height:12pt" o:ole="">
            <v:imagedata r:id="rId19" o:title=""/>
          </v:shape>
          <o:OLEObject Type="Embed" ProgID="Equation.DSMT4" ShapeID="_x0000_i1030" DrawAspect="Content" ObjectID="_1536668552" r:id="rId20"/>
        </w:object>
      </w:r>
      <w:r>
        <w:rPr>
          <w:bCs/>
          <w:i/>
          <w:sz w:val="24"/>
          <w:szCs w:val="24"/>
        </w:rPr>
        <w:t xml:space="preserve"> =</w:t>
      </w:r>
    </w:p>
    <w:p w14:paraId="7D3D1E4A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65A534CF" w14:textId="77777777" w:rsidR="00B717D8" w:rsidRDefault="00B717D8" w:rsidP="00B717D8">
      <w:pPr>
        <w:rPr>
          <w:bCs/>
          <w:sz w:val="24"/>
          <w:szCs w:val="24"/>
        </w:rPr>
      </w:pPr>
    </w:p>
    <w:p w14:paraId="0DE7D912" w14:textId="77777777" w:rsidR="00B717D8" w:rsidRDefault="00B717D8" w:rsidP="00B717D8">
      <w:pPr>
        <w:rPr>
          <w:bCs/>
          <w:sz w:val="24"/>
          <w:szCs w:val="24"/>
        </w:rPr>
      </w:pPr>
    </w:p>
    <w:p w14:paraId="127F4249" w14:textId="77777777" w:rsidR="00B717D8" w:rsidRDefault="00B717D8" w:rsidP="00B717D8">
      <w:pPr>
        <w:rPr>
          <w:bCs/>
          <w:sz w:val="24"/>
          <w:szCs w:val="24"/>
        </w:rPr>
      </w:pPr>
    </w:p>
    <w:p w14:paraId="27255E35" w14:textId="46CEB774" w:rsidR="002E7CDF" w:rsidRDefault="00B717D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784EF02A" w14:textId="71A23FE8" w:rsidR="00815FA1" w:rsidRDefault="00815FA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3AA81903" w14:textId="0A235C91" w:rsidR="00715C21" w:rsidRPr="00012512" w:rsidRDefault="00715C21" w:rsidP="00C36076">
      <w:pPr>
        <w:rPr>
          <w:b/>
          <w:bCs/>
          <w:sz w:val="24"/>
          <w:szCs w:val="24"/>
        </w:rPr>
      </w:pPr>
      <w:r>
        <w:rPr>
          <w:rFonts w:ascii="Helvetica" w:hAnsi="Helvetica" w:cs="Helvetica"/>
          <w:noProof/>
          <w:sz w:val="24"/>
          <w:szCs w:val="24"/>
          <w:lang w:eastAsia="zh-CN"/>
        </w:rPr>
        <w:lastRenderedPageBreak/>
        <w:drawing>
          <wp:anchor distT="0" distB="0" distL="114300" distR="114300" simplePos="0" relativeHeight="251696128" behindDoc="1" locked="0" layoutInCell="1" allowOverlap="1" wp14:anchorId="3FAD9B49" wp14:editId="283233FB">
            <wp:simplePos x="0" y="0"/>
            <wp:positionH relativeFrom="column">
              <wp:posOffset>3434715</wp:posOffset>
            </wp:positionH>
            <wp:positionV relativeFrom="paragraph">
              <wp:posOffset>-196215</wp:posOffset>
            </wp:positionV>
            <wp:extent cx="3314700" cy="2454275"/>
            <wp:effectExtent l="0" t="0" r="1270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45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4419">
        <w:rPr>
          <w:b/>
          <w:bCs/>
          <w:sz w:val="24"/>
          <w:szCs w:val="24"/>
        </w:rPr>
        <w:t>1</w:t>
      </w:r>
      <w:r w:rsidR="001237FE">
        <w:rPr>
          <w:b/>
          <w:bCs/>
          <w:sz w:val="24"/>
          <w:szCs w:val="24"/>
        </w:rPr>
        <w:t>3</w:t>
      </w:r>
      <w:r w:rsidR="00F54419">
        <w:rPr>
          <w:b/>
          <w:bCs/>
          <w:sz w:val="24"/>
          <w:szCs w:val="24"/>
        </w:rPr>
        <w:t>.</w:t>
      </w:r>
      <w:r>
        <w:rPr>
          <w:b/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>Given the figure,</w:t>
      </w:r>
      <w:r w:rsidR="00C36076">
        <w:rPr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∠ABE=2x</m:t>
        </m:r>
      </m:oMath>
      <w:r w:rsidR="008F702F">
        <w:rPr>
          <w:bCs/>
          <w:sz w:val="24"/>
          <w:szCs w:val="24"/>
        </w:rPr>
        <w:t xml:space="preserve"> and </w:t>
      </w:r>
      <w:r w:rsidR="008F702F" w:rsidRPr="008F702F">
        <w:rPr>
          <w:bCs/>
          <w:position w:val="-4"/>
          <w:sz w:val="24"/>
          <w:szCs w:val="24"/>
        </w:rPr>
        <w:object w:dxaOrig="1860" w:dyaOrig="240" w14:anchorId="5E09894A">
          <v:shape id="_x0000_i1031" type="#_x0000_t75" style="width:93.35pt;height:12pt" o:ole="">
            <v:imagedata r:id="rId22" o:title=""/>
          </v:shape>
          <o:OLEObject Type="Embed" ProgID="Equation.DSMT4" ShapeID="_x0000_i1031" DrawAspect="Content" ObjectID="_1536668553" r:id="rId23"/>
        </w:object>
      </w:r>
      <w:r>
        <w:rPr>
          <w:bCs/>
          <w:sz w:val="24"/>
          <w:szCs w:val="24"/>
        </w:rPr>
        <w:t xml:space="preserve">. Solve for 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and the angle measures. </w:t>
      </w:r>
      <w:r>
        <w:rPr>
          <w:bCs/>
          <w:noProof/>
          <w:sz w:val="24"/>
          <w:szCs w:val="24"/>
        </w:rPr>
        <w:t xml:space="preserve">Show </w:t>
      </w:r>
      <w:r w:rsidR="008F702F">
        <w:rPr>
          <w:bCs/>
          <w:noProof/>
          <w:sz w:val="24"/>
          <w:szCs w:val="24"/>
        </w:rPr>
        <w:t>each the step</w:t>
      </w:r>
      <w:r>
        <w:rPr>
          <w:bCs/>
          <w:noProof/>
          <w:sz w:val="24"/>
          <w:szCs w:val="24"/>
        </w:rPr>
        <w:t>.</w:t>
      </w:r>
    </w:p>
    <w:p w14:paraId="5DD45723" w14:textId="77777777" w:rsidR="00715C21" w:rsidRDefault="00715C21" w:rsidP="00715C21">
      <w:pPr>
        <w:rPr>
          <w:bCs/>
          <w:sz w:val="24"/>
          <w:szCs w:val="24"/>
        </w:rPr>
      </w:pPr>
    </w:p>
    <w:p w14:paraId="361FCBC2" w14:textId="7E54DD99" w:rsidR="00715C21" w:rsidRDefault="00715C21" w:rsidP="00715C2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7CD8967B" w14:textId="77777777" w:rsidR="00715C21" w:rsidRDefault="00715C21" w:rsidP="00715C21">
      <w:pPr>
        <w:rPr>
          <w:bCs/>
          <w:sz w:val="24"/>
          <w:szCs w:val="24"/>
        </w:rPr>
      </w:pPr>
    </w:p>
    <w:p w14:paraId="1C11F80D" w14:textId="1F8E3340" w:rsidR="00715C21" w:rsidRDefault="00715C21" w:rsidP="00715C21">
      <w:pPr>
        <w:rPr>
          <w:bCs/>
          <w:sz w:val="24"/>
          <w:szCs w:val="24"/>
        </w:rPr>
      </w:pPr>
    </w:p>
    <w:p w14:paraId="7865DEDD" w14:textId="2D50DEFD" w:rsidR="00715C21" w:rsidRDefault="005B5C89" w:rsidP="00715C21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E382153" wp14:editId="4E91F69B">
                <wp:simplePos x="0" y="0"/>
                <wp:positionH relativeFrom="column">
                  <wp:posOffset>4575387</wp:posOffset>
                </wp:positionH>
                <wp:positionV relativeFrom="paragraph">
                  <wp:posOffset>156845</wp:posOffset>
                </wp:positionV>
                <wp:extent cx="572135" cy="340995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5" cy="340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F33906" w14:textId="29FA7C3D" w:rsidR="005B5C89" w:rsidRPr="005B5C89" w:rsidRDefault="005B5C89">
                            <w:pPr>
                              <w:rPr>
                                <w:rFonts w:asciiTheme="majorHAnsi" w:hAnsiTheme="majorHAnsi"/>
                                <w:i/>
                                <w:iCs/>
                                <w:color w:val="0070C0"/>
                                <w:sz w:val="28"/>
                                <w:szCs w:val="28"/>
                              </w:rPr>
                            </w:pPr>
                            <w:r w:rsidRPr="005B5C89">
                              <w:rPr>
                                <w:rFonts w:asciiTheme="majorHAnsi" w:hAnsiTheme="majorHAnsi"/>
                                <w:color w:val="0070C0"/>
                                <w:sz w:val="28"/>
                                <w:szCs w:val="28"/>
                              </w:rPr>
                              <w:t>2</w:t>
                            </w:r>
                            <w:r w:rsidRPr="005B5C89">
                              <w:rPr>
                                <w:rFonts w:asciiTheme="majorHAnsi" w:hAnsiTheme="majorHAnsi"/>
                                <w:i/>
                                <w:iCs/>
                                <w:color w:val="0070C0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382153"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9" type="#_x0000_t202" style="position:absolute;margin-left:360.25pt;margin-top:12.35pt;width:45.05pt;height:26.8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" filled="f" stroked="f">
                <v:textbox>
                  <w:txbxContent>
                    <w:p w14:paraId="42F33906" w14:textId="29FA7C3D" w:rsidR="005B5C89" w:rsidRPr="005B5C89" w:rsidRDefault="005B5C89">
                      <w:pPr>
                        <w:rPr>
                          <w:rFonts w:asciiTheme="majorHAnsi" w:hAnsiTheme="majorHAnsi"/>
                          <w:i/>
                          <w:iCs/>
                          <w:color w:val="0070C0"/>
                          <w:sz w:val="28"/>
                          <w:szCs w:val="28"/>
                        </w:rPr>
                      </w:pPr>
                      <w:r w:rsidRPr="005B5C89">
                        <w:rPr>
                          <w:rFonts w:asciiTheme="majorHAnsi" w:hAnsiTheme="majorHAnsi"/>
                          <w:color w:val="0070C0"/>
                          <w:sz w:val="28"/>
                          <w:szCs w:val="28"/>
                        </w:rPr>
                        <w:t>2</w:t>
                      </w:r>
                      <w:r w:rsidRPr="005B5C89">
                        <w:rPr>
                          <w:rFonts w:asciiTheme="majorHAnsi" w:hAnsiTheme="majorHAnsi"/>
                          <w:i/>
                          <w:iCs/>
                          <w:color w:val="0070C0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15C21">
        <w:rPr>
          <w:bCs/>
          <w:sz w:val="24"/>
          <w:szCs w:val="24"/>
        </w:rPr>
        <w:t>Substitute</w:t>
      </w:r>
      <w:r w:rsidR="001237FE">
        <w:rPr>
          <w:bCs/>
          <w:sz w:val="24"/>
          <w:szCs w:val="24"/>
        </w:rPr>
        <w:t xml:space="preserve"> (1 pt)</w:t>
      </w:r>
      <w:r w:rsidR="00715C21">
        <w:rPr>
          <w:bCs/>
          <w:sz w:val="24"/>
          <w:szCs w:val="24"/>
        </w:rPr>
        <w:t>:</w:t>
      </w:r>
    </w:p>
    <w:p w14:paraId="7723C3CF" w14:textId="77777777" w:rsidR="00715C21" w:rsidRDefault="00715C21" w:rsidP="00715C21">
      <w:pPr>
        <w:rPr>
          <w:bCs/>
          <w:sz w:val="24"/>
          <w:szCs w:val="24"/>
        </w:rPr>
      </w:pPr>
    </w:p>
    <w:p w14:paraId="321BE266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</w:p>
    <w:p w14:paraId="72C922D1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</w:p>
    <w:p w14:paraId="29499BDF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07ED7BE1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</w:p>
    <w:p w14:paraId="3CB60D41" w14:textId="77777777" w:rsidR="00715C21" w:rsidRDefault="00715C21" w:rsidP="001237FE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2F273807" w14:textId="3157387C" w:rsidR="00715C21" w:rsidRPr="00FF6C14" w:rsidRDefault="00715C21" w:rsidP="001237FE">
      <w:pPr>
        <w:tabs>
          <w:tab w:val="left" w:pos="7200"/>
          <w:tab w:val="right" w:pos="9810"/>
        </w:tabs>
        <w:spacing w:line="480" w:lineRule="auto"/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 w:rsidR="008F702F">
        <w:rPr>
          <w:bCs/>
          <w:sz w:val="24"/>
          <w:szCs w:val="24"/>
        </w:rPr>
        <w:t xml:space="preserve">          </w:t>
      </w:r>
      <w:r w:rsidR="008F702F" w:rsidRPr="008F702F">
        <w:rPr>
          <w:bCs/>
          <w:i/>
          <w:noProof/>
          <w:sz w:val="24"/>
          <w:szCs w:val="24"/>
        </w:rPr>
        <w:t>x</w:t>
      </w:r>
      <w:r>
        <w:rPr>
          <w:bCs/>
          <w:i/>
          <w:sz w:val="24"/>
          <w:szCs w:val="24"/>
        </w:rPr>
        <w:t xml:space="preserve">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3B69FCB6" w14:textId="08F701DF" w:rsidR="008F702F" w:rsidRPr="00FF6C14" w:rsidRDefault="008F702F" w:rsidP="001237FE">
      <w:pPr>
        <w:tabs>
          <w:tab w:val="left" w:pos="7200"/>
          <w:tab w:val="right" w:pos="9810"/>
        </w:tabs>
        <w:spacing w:line="480" w:lineRule="auto"/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B717D8">
        <w:rPr>
          <w:bCs/>
          <w:noProof/>
          <w:position w:val="-4"/>
          <w:sz w:val="24"/>
          <w:szCs w:val="24"/>
        </w:rPr>
        <w:object w:dxaOrig="880" w:dyaOrig="240" w14:anchorId="5A1A3B83">
          <v:shape id="_x0000_i1032" type="#_x0000_t75" style="width:44pt;height:12pt" o:ole="">
            <v:imagedata r:id="rId24" o:title=""/>
          </v:shape>
          <o:OLEObject Type="Embed" ProgID="Equation.DSMT4" ShapeID="_x0000_i1032" DrawAspect="Content" ObjectID="_1536668554" r:id="rId25"/>
        </w:object>
      </w:r>
      <w:r>
        <w:rPr>
          <w:bCs/>
          <w:i/>
          <w:sz w:val="24"/>
          <w:szCs w:val="24"/>
        </w:rPr>
        <w:t xml:space="preserve"> =</w:t>
      </w:r>
      <w:r w:rsidR="001237FE">
        <w:rPr>
          <w:bCs/>
          <w:sz w:val="24"/>
          <w:szCs w:val="24"/>
        </w:rPr>
        <w:t xml:space="preserve"> </w:t>
      </w:r>
      <w:r w:rsidR="001237FE">
        <w:rPr>
          <w:bCs/>
          <w:sz w:val="24"/>
          <w:szCs w:val="24"/>
        </w:rPr>
        <w:tab/>
        <w:t>(1 pt)</w:t>
      </w:r>
    </w:p>
    <w:p w14:paraId="3EF98399" w14:textId="7CC7683E" w:rsidR="00715C21" w:rsidRPr="008F702F" w:rsidRDefault="008F702F" w:rsidP="001237FE">
      <w:pPr>
        <w:tabs>
          <w:tab w:val="left" w:pos="7200"/>
          <w:tab w:val="right" w:pos="9810"/>
        </w:tabs>
        <w:spacing w:line="480" w:lineRule="auto"/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B717D8">
        <w:rPr>
          <w:bCs/>
          <w:noProof/>
          <w:position w:val="-4"/>
          <w:sz w:val="24"/>
          <w:szCs w:val="24"/>
        </w:rPr>
        <w:object w:dxaOrig="900" w:dyaOrig="240" w14:anchorId="6C10B013">
          <v:shape id="_x0000_i1033" type="#_x0000_t75" style="width:45.35pt;height:12pt" o:ole="">
            <v:imagedata r:id="rId26" o:title=""/>
          </v:shape>
          <o:OLEObject Type="Embed" ProgID="Equation.DSMT4" ShapeID="_x0000_i1033" DrawAspect="Content" ObjectID="_1536668555" r:id="rId27"/>
        </w:object>
      </w:r>
      <w:r>
        <w:rPr>
          <w:bCs/>
          <w:i/>
          <w:sz w:val="24"/>
          <w:szCs w:val="24"/>
        </w:rPr>
        <w:t xml:space="preserve">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053A4BC5" w14:textId="380B5429" w:rsidR="00715C21" w:rsidRDefault="00715C21" w:rsidP="00715C21">
      <w:pPr>
        <w:rPr>
          <w:bCs/>
          <w:sz w:val="24"/>
          <w:szCs w:val="24"/>
        </w:rPr>
      </w:pPr>
    </w:p>
    <w:p w14:paraId="2879671C" w14:textId="77777777" w:rsidR="00715C21" w:rsidRDefault="00715C21" w:rsidP="00715C21">
      <w:pPr>
        <w:rPr>
          <w:bCs/>
          <w:sz w:val="24"/>
          <w:szCs w:val="24"/>
        </w:rPr>
      </w:pPr>
    </w:p>
    <w:p w14:paraId="54756CE5" w14:textId="03DAD541" w:rsidR="00715C21" w:rsidRDefault="00715C21" w:rsidP="00715C2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15E63F2C" w14:textId="4F1CDA75" w:rsidR="001E353E" w:rsidRDefault="001E353E">
      <w:pPr>
        <w:rPr>
          <w:bCs/>
          <w:sz w:val="24"/>
          <w:szCs w:val="24"/>
        </w:rPr>
      </w:pPr>
    </w:p>
    <w:p w14:paraId="20F58DE7" w14:textId="77777777" w:rsidR="008F702F" w:rsidRDefault="008F702F">
      <w:pPr>
        <w:rPr>
          <w:bCs/>
          <w:sz w:val="24"/>
          <w:szCs w:val="24"/>
        </w:rPr>
      </w:pPr>
    </w:p>
    <w:p w14:paraId="5F2B6B5E" w14:textId="77777777" w:rsidR="008F702F" w:rsidRDefault="008F702F">
      <w:pPr>
        <w:rPr>
          <w:bCs/>
          <w:i/>
          <w:sz w:val="24"/>
          <w:szCs w:val="24"/>
        </w:rPr>
      </w:pPr>
    </w:p>
    <w:p w14:paraId="10037B01" w14:textId="53E4D2D8" w:rsidR="002B16BF" w:rsidRPr="008F702F" w:rsidRDefault="00056138">
      <w:pPr>
        <w:rPr>
          <w:bCs/>
          <w:sz w:val="24"/>
          <w:szCs w:val="24"/>
          <w:vertAlign w:val="subscript"/>
        </w:rPr>
      </w:pPr>
      <w:r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E4A470E" wp14:editId="0636E08D">
                <wp:simplePos x="0" y="0"/>
                <wp:positionH relativeFrom="column">
                  <wp:posOffset>4006215</wp:posOffset>
                </wp:positionH>
                <wp:positionV relativeFrom="paragraph">
                  <wp:posOffset>23177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19" name="Oval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9" o:spid="_x0000_s1026" style="position:absolute;margin-left:315.45pt;margin-top:18.25pt;width:3.6pt;height:3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2919FFE" wp14:editId="7883F3BC">
                <wp:simplePos x="0" y="0"/>
                <wp:positionH relativeFrom="column">
                  <wp:posOffset>4989195</wp:posOffset>
                </wp:positionH>
                <wp:positionV relativeFrom="paragraph">
                  <wp:posOffset>23177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20" name="Oval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0" o:spid="_x0000_s1026" style="position:absolute;margin-left:392.85pt;margin-top:18.25pt;width:3.6pt;height:3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 w:rsidR="00F54419">
        <w:rPr>
          <w:b/>
          <w:bCs/>
          <w:sz w:val="24"/>
          <w:szCs w:val="24"/>
        </w:rPr>
        <w:t>14.</w:t>
      </w:r>
      <w:r w:rsidR="002B16BF" w:rsidRPr="002B16BF">
        <w:rPr>
          <w:b/>
          <w:bCs/>
          <w:sz w:val="24"/>
          <w:szCs w:val="24"/>
        </w:rPr>
        <w:t xml:space="preserve"> </w:t>
      </w:r>
      <w:r w:rsidR="00FF6C14">
        <w:rPr>
          <w:bCs/>
          <w:sz w:val="24"/>
          <w:szCs w:val="24"/>
        </w:rPr>
        <w:t xml:space="preserve">Given that </w:t>
      </w:r>
      <w:r w:rsidR="00FF6C14">
        <w:rPr>
          <w:bCs/>
          <w:i/>
          <w:sz w:val="24"/>
          <w:szCs w:val="24"/>
        </w:rPr>
        <w:t xml:space="preserve">JK = </w:t>
      </w:r>
      <w:r w:rsidR="003B4ECE">
        <w:rPr>
          <w:bCs/>
          <w:sz w:val="24"/>
          <w:szCs w:val="24"/>
        </w:rPr>
        <w:t>3</w:t>
      </w:r>
      <w:r w:rsidR="00FF6C14">
        <w:rPr>
          <w:bCs/>
          <w:i/>
          <w:sz w:val="24"/>
          <w:szCs w:val="24"/>
        </w:rPr>
        <w:t>x</w:t>
      </w:r>
      <w:r w:rsidR="00FF6C14">
        <w:rPr>
          <w:bCs/>
          <w:sz w:val="24"/>
          <w:szCs w:val="24"/>
        </w:rPr>
        <w:t xml:space="preserve">, </w:t>
      </w:r>
      <w:r w:rsidR="00FF6C14">
        <w:rPr>
          <w:bCs/>
          <w:i/>
          <w:sz w:val="24"/>
          <w:szCs w:val="24"/>
        </w:rPr>
        <w:t xml:space="preserve">KL = x </w:t>
      </w:r>
      <w:r w:rsidR="008F702F">
        <w:rPr>
          <w:bCs/>
          <w:sz w:val="24"/>
          <w:szCs w:val="24"/>
        </w:rPr>
        <w:t>+ 2</w:t>
      </w:r>
      <w:r w:rsidR="00FF6C14">
        <w:rPr>
          <w:bCs/>
          <w:sz w:val="24"/>
          <w:szCs w:val="24"/>
        </w:rPr>
        <w:t xml:space="preserve">, and </w:t>
      </w:r>
      <w:r w:rsidR="008F702F">
        <w:rPr>
          <w:bCs/>
          <w:i/>
          <w:sz w:val="24"/>
          <w:szCs w:val="24"/>
        </w:rPr>
        <w:t xml:space="preserve">JL = </w:t>
      </w:r>
      <w:r w:rsidR="003B4ECE" w:rsidRPr="003B4ECE">
        <w:rPr>
          <w:bCs/>
          <w:iCs/>
          <w:sz w:val="24"/>
          <w:szCs w:val="24"/>
        </w:rPr>
        <w:t>18</w:t>
      </w:r>
      <w:r w:rsidR="00FF6C14">
        <w:rPr>
          <w:bCs/>
          <w:sz w:val="24"/>
          <w:szCs w:val="24"/>
        </w:rPr>
        <w:t xml:space="preserve">. Find the value of </w:t>
      </w:r>
      <w:r w:rsidR="00FF6C14">
        <w:rPr>
          <w:bCs/>
          <w:i/>
          <w:sz w:val="24"/>
          <w:szCs w:val="24"/>
        </w:rPr>
        <w:t xml:space="preserve">x, JK, </w:t>
      </w:r>
      <w:r w:rsidR="00FF6C14">
        <w:rPr>
          <w:bCs/>
          <w:sz w:val="24"/>
          <w:szCs w:val="24"/>
        </w:rPr>
        <w:t xml:space="preserve">and </w:t>
      </w:r>
      <w:r w:rsidR="00FF6C14">
        <w:rPr>
          <w:bCs/>
          <w:i/>
          <w:sz w:val="24"/>
          <w:szCs w:val="24"/>
        </w:rPr>
        <w:t xml:space="preserve">KL. </w:t>
      </w:r>
      <w:r w:rsidR="008F702F">
        <w:rPr>
          <w:bCs/>
          <w:sz w:val="24"/>
          <w:szCs w:val="24"/>
        </w:rPr>
        <w:t>Show steps.</w:t>
      </w:r>
    </w:p>
    <w:p w14:paraId="3F5177B3" w14:textId="4E7FDEE1" w:rsidR="002B16BF" w:rsidRDefault="00056138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89B3770" wp14:editId="0E32ADB6">
                <wp:simplePos x="0" y="0"/>
                <wp:positionH relativeFrom="column">
                  <wp:posOffset>5446395</wp:posOffset>
                </wp:positionH>
                <wp:positionV relativeFrom="paragraph">
                  <wp:posOffset>5651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21" name="Oval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1" o:spid="_x0000_s1026" style="position:absolute;margin-left:428.85pt;margin-top:4.45pt;width:3.6pt;height:3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 w:rsidR="00FF6C14"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8D74C75" wp14:editId="608BF86B">
                <wp:simplePos x="0" y="0"/>
                <wp:positionH relativeFrom="column">
                  <wp:posOffset>4862195</wp:posOffset>
                </wp:positionH>
                <wp:positionV relativeFrom="paragraph">
                  <wp:posOffset>78740</wp:posOffset>
                </wp:positionV>
                <wp:extent cx="320675" cy="342900"/>
                <wp:effectExtent l="0" t="0" r="0" b="1270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6DFDAC" w14:textId="58EF7A60" w:rsidR="008F702F" w:rsidRPr="00FF6C14" w:rsidRDefault="008F702F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8D74C75" id="_x0000_t202" coordsize="21600,21600" o:spt="202" path="m0,0l0,21600,21600,21600,21600,0xe">
                <v:stroke joinstyle="miter"/>
                <v:path gradientshapeok="t" o:connecttype="rect"/>
              </v:shapetype>
              <v:shape id="Text Box 7" o:spid="_x0000_s1029" type="#_x0000_t202" style="position:absolute;margin-left:382.85pt;margin-top:6.2pt;width:25.25pt;height:27pt;z-index:2516838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" filled="f" stroked="f">
                <v:textbox>
                  <w:txbxContent>
                    <w:p w14:paraId="766DFDAC" w14:textId="58EF7A60" w:rsidR="008F702F" w:rsidRPr="00FF6C14" w:rsidRDefault="008F702F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0B4613E" wp14:editId="0740A3E8">
                <wp:simplePos x="0" y="0"/>
                <wp:positionH relativeFrom="column">
                  <wp:posOffset>5263515</wp:posOffset>
                </wp:positionH>
                <wp:positionV relativeFrom="paragraph">
                  <wp:posOffset>78740</wp:posOffset>
                </wp:positionV>
                <wp:extent cx="303530" cy="3429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353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3CB950" w14:textId="020BFBB5" w:rsidR="008F702F" w:rsidRPr="00FF6C14" w:rsidRDefault="008F702F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4613E" id="Text Box 6" o:spid="_x0000_s1030" type="#_x0000_t202" style="position:absolute;margin-left:414.45pt;margin-top:6.2pt;width:23.9pt;height:27pt;z-index:251681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" filled="f" stroked="f">
                <v:textbox>
                  <w:txbxContent>
                    <w:p w14:paraId="243CB950" w14:textId="020BFBB5" w:rsidR="008F702F" w:rsidRPr="00FF6C14" w:rsidRDefault="008F702F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9722F45" wp14:editId="5D4C5AB1">
                <wp:simplePos x="0" y="0"/>
                <wp:positionH relativeFrom="column">
                  <wp:posOffset>3891915</wp:posOffset>
                </wp:positionH>
                <wp:positionV relativeFrom="paragraph">
                  <wp:posOffset>78740</wp:posOffset>
                </wp:positionV>
                <wp:extent cx="286385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38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2BC92A" w14:textId="738FF0DE" w:rsidR="008F702F" w:rsidRPr="00FF6C14" w:rsidRDefault="008F702F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FF6C14">
                              <w:rPr>
                                <w:i/>
                                <w:sz w:val="24"/>
                                <w:szCs w:val="24"/>
                              </w:rPr>
                              <w:t>J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722F45" id="Text Box 5" o:spid="_x0000_s1031" type="#_x0000_t202" style="position:absolute;margin-left:306.45pt;margin-top:6.2pt;width:22.55pt;height:27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" filled="f" stroked="f">
                <v:textbox>
                  <w:txbxContent>
                    <w:p w14:paraId="782BC92A" w14:textId="738FF0DE" w:rsidR="008F702F" w:rsidRPr="00FF6C14" w:rsidRDefault="008F702F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FF6C14">
                        <w:rPr>
                          <w:i/>
                          <w:sz w:val="24"/>
                          <w:szCs w:val="24"/>
                        </w:rPr>
                        <w:t>J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E0821CC" wp14:editId="42D14DFD">
                <wp:simplePos x="0" y="0"/>
                <wp:positionH relativeFrom="column">
                  <wp:posOffset>3777615</wp:posOffset>
                </wp:positionH>
                <wp:positionV relativeFrom="paragraph">
                  <wp:posOffset>78740</wp:posOffset>
                </wp:positionV>
                <wp:extent cx="1943100" cy="0"/>
                <wp:effectExtent l="50800" t="101600" r="38100" b="12700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.45pt,6.2pt" to="450.45pt,6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" strokecolor="black [3213]" strokeweight="1pt">
                <v:stroke startarrow="open" endarrow="open"/>
              </v:line>
            </w:pict>
          </mc:Fallback>
        </mc:AlternateContent>
      </w:r>
    </w:p>
    <w:p w14:paraId="544770AB" w14:textId="070F787E" w:rsidR="00864E30" w:rsidRDefault="00FF6C14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53BA3127" w14:textId="3803C914" w:rsidR="00864E30" w:rsidRDefault="00864E30">
      <w:pPr>
        <w:rPr>
          <w:bCs/>
          <w:sz w:val="24"/>
          <w:szCs w:val="24"/>
        </w:rPr>
      </w:pPr>
    </w:p>
    <w:p w14:paraId="28FC87A0" w14:textId="72EF6CA1" w:rsidR="00864E30" w:rsidRDefault="00864E30">
      <w:pPr>
        <w:rPr>
          <w:bCs/>
          <w:sz w:val="24"/>
          <w:szCs w:val="24"/>
        </w:rPr>
      </w:pPr>
    </w:p>
    <w:p w14:paraId="7AEBD286" w14:textId="778E4141" w:rsidR="00864E30" w:rsidRDefault="00FF6C14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43F850DF" w14:textId="06EB97D4" w:rsidR="00864E30" w:rsidRDefault="00864E30">
      <w:pPr>
        <w:rPr>
          <w:bCs/>
          <w:sz w:val="24"/>
          <w:szCs w:val="24"/>
        </w:rPr>
      </w:pPr>
    </w:p>
    <w:p w14:paraId="41F7D6BF" w14:textId="31C362C6" w:rsidR="00FF6C14" w:rsidRDefault="00FF6C14" w:rsidP="00FF6C14">
      <w:pPr>
        <w:tabs>
          <w:tab w:val="left" w:pos="7200"/>
        </w:tabs>
        <w:rPr>
          <w:bCs/>
          <w:sz w:val="24"/>
          <w:szCs w:val="24"/>
        </w:rPr>
      </w:pPr>
    </w:p>
    <w:p w14:paraId="30820A4F" w14:textId="457F9C80" w:rsidR="00CD4B04" w:rsidRDefault="00FF6C14" w:rsidP="00FF6C14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0283D3D4" w14:textId="77777777" w:rsidR="00A05DA9" w:rsidRDefault="00A05DA9" w:rsidP="00FF6C14">
      <w:pPr>
        <w:tabs>
          <w:tab w:val="left" w:pos="7200"/>
        </w:tabs>
        <w:rPr>
          <w:bCs/>
          <w:sz w:val="24"/>
          <w:szCs w:val="24"/>
        </w:rPr>
      </w:pPr>
    </w:p>
    <w:p w14:paraId="16621035" w14:textId="77777777" w:rsidR="00A05DA9" w:rsidRDefault="00A05DA9" w:rsidP="001237FE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28434DF6" w14:textId="7BA8A3DB" w:rsidR="00864E30" w:rsidRPr="00FF6C14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CD4B04">
        <w:rPr>
          <w:bCs/>
          <w:sz w:val="24"/>
          <w:szCs w:val="24"/>
        </w:rPr>
        <w:t xml:space="preserve">   </w:t>
      </w:r>
      <w:r>
        <w:rPr>
          <w:bCs/>
          <w:i/>
          <w:sz w:val="24"/>
          <w:szCs w:val="24"/>
        </w:rPr>
        <w:t>x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1897617E" w14:textId="77777777" w:rsidR="00A05DA9" w:rsidRDefault="00A05DA9" w:rsidP="001237FE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17AF101A" w14:textId="7CAAF18C" w:rsidR="00864E30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179B1DAA" w14:textId="77777777" w:rsidR="00FF6C14" w:rsidRPr="00FF6C14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</w:p>
    <w:p w14:paraId="32096134" w14:textId="6896AB12" w:rsidR="00864E30" w:rsidRPr="00FF6C14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>(1 pt)</w:t>
      </w:r>
    </w:p>
    <w:p w14:paraId="7F382CB7" w14:textId="047EC498" w:rsidR="00FF6C14" w:rsidRDefault="00FF6C14" w:rsidP="001237FE">
      <w:pPr>
        <w:tabs>
          <w:tab w:val="right" w:pos="9810"/>
        </w:tabs>
        <w:rPr>
          <w:bCs/>
          <w:sz w:val="24"/>
          <w:szCs w:val="24"/>
        </w:rPr>
      </w:pPr>
    </w:p>
    <w:p w14:paraId="0E48B045" w14:textId="77777777" w:rsidR="00CD4B04" w:rsidRDefault="00CD4B04">
      <w:pPr>
        <w:rPr>
          <w:bCs/>
          <w:sz w:val="24"/>
          <w:szCs w:val="24"/>
        </w:rPr>
      </w:pPr>
    </w:p>
    <w:p w14:paraId="60012804" w14:textId="77777777" w:rsidR="000E2CEC" w:rsidRDefault="000E2CEC">
      <w:pPr>
        <w:rPr>
          <w:bCs/>
          <w:sz w:val="24"/>
          <w:szCs w:val="24"/>
        </w:rPr>
      </w:pPr>
    </w:p>
    <w:p w14:paraId="29185C52" w14:textId="276A3F65" w:rsidR="00FF6C14" w:rsidRDefault="007A5C1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237FE">
        <w:rPr>
          <w:bCs/>
          <w:sz w:val="24"/>
          <w:szCs w:val="24"/>
        </w:rPr>
        <w:t xml:space="preserve"> (1 pt)</w:t>
      </w:r>
      <w:r>
        <w:rPr>
          <w:bCs/>
          <w:sz w:val="24"/>
          <w:szCs w:val="24"/>
        </w:rPr>
        <w:t>:</w:t>
      </w:r>
    </w:p>
    <w:p w14:paraId="269A88BD" w14:textId="77777777" w:rsidR="00FF6C14" w:rsidRDefault="00FF6C14">
      <w:pPr>
        <w:rPr>
          <w:bCs/>
          <w:sz w:val="24"/>
          <w:szCs w:val="24"/>
        </w:rPr>
      </w:pPr>
    </w:p>
    <w:p w14:paraId="131C7086" w14:textId="77777777" w:rsidR="008F702F" w:rsidRDefault="008F702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0DB84186" w14:textId="488364F8" w:rsidR="003F1EAA" w:rsidRDefault="00864E30">
      <w:pPr>
        <w:rPr>
          <w:bCs/>
          <w:sz w:val="24"/>
          <w:szCs w:val="24"/>
        </w:rPr>
      </w:pPr>
      <w:r w:rsidRPr="00864E30">
        <w:rPr>
          <w:b/>
          <w:bCs/>
          <w:sz w:val="24"/>
          <w:szCs w:val="24"/>
        </w:rPr>
        <w:lastRenderedPageBreak/>
        <w:t>1</w:t>
      </w:r>
      <w:r w:rsidR="00F54419">
        <w:rPr>
          <w:b/>
          <w:bCs/>
          <w:sz w:val="24"/>
          <w:szCs w:val="24"/>
        </w:rPr>
        <w:t>5.</w:t>
      </w:r>
      <w:r>
        <w:rPr>
          <w:bCs/>
          <w:sz w:val="24"/>
          <w:szCs w:val="24"/>
        </w:rPr>
        <w:t xml:space="preserve"> </w:t>
      </w:r>
      <w:r w:rsidRPr="00864E30">
        <w:rPr>
          <w:bCs/>
          <w:position w:val="-4"/>
          <w:sz w:val="24"/>
          <w:szCs w:val="24"/>
        </w:rPr>
        <w:object w:dxaOrig="720" w:dyaOrig="240" w14:anchorId="61246353">
          <v:shape id="_x0000_i1034" type="#_x0000_t75" style="width:36.65pt;height:12pt" o:ole="">
            <v:imagedata r:id="rId28" o:title=""/>
          </v:shape>
          <o:OLEObject Type="Embed" ProgID="Equation.DSMT4" ShapeID="_x0000_i1034" DrawAspect="Content" ObjectID="_1536668556" r:id="rId29"/>
        </w:object>
      </w:r>
      <w:r>
        <w:rPr>
          <w:bCs/>
          <w:sz w:val="24"/>
          <w:szCs w:val="24"/>
        </w:rPr>
        <w:t xml:space="preserve"> and </w:t>
      </w:r>
      <w:r w:rsidRPr="00864E30">
        <w:rPr>
          <w:bCs/>
          <w:position w:val="-4"/>
          <w:sz w:val="24"/>
          <w:szCs w:val="24"/>
        </w:rPr>
        <w:object w:dxaOrig="720" w:dyaOrig="240" w14:anchorId="17286BAC">
          <v:shape id="_x0000_i1035" type="#_x0000_t75" style="width:36.65pt;height:12pt" o:ole="">
            <v:imagedata r:id="rId30" o:title=""/>
          </v:shape>
          <o:OLEObject Type="Embed" ProgID="Equation.DSMT4" ShapeID="_x0000_i1035" DrawAspect="Content" ObjectID="_1536668557" r:id="rId31"/>
        </w:object>
      </w:r>
      <w:r w:rsidR="00397CC9">
        <w:rPr>
          <w:bCs/>
          <w:sz w:val="24"/>
          <w:szCs w:val="24"/>
        </w:rPr>
        <w:t xml:space="preserve"> are </w:t>
      </w:r>
      <w:r w:rsidR="00EB1D92">
        <w:rPr>
          <w:bCs/>
          <w:sz w:val="24"/>
          <w:szCs w:val="24"/>
        </w:rPr>
        <w:t>congruent</w:t>
      </w:r>
      <w:r>
        <w:rPr>
          <w:bCs/>
          <w:sz w:val="24"/>
          <w:szCs w:val="24"/>
        </w:rPr>
        <w:t xml:space="preserve"> angles. </w:t>
      </w:r>
      <w:r w:rsidR="00397CC9" w:rsidRPr="00864E30">
        <w:rPr>
          <w:bCs/>
          <w:position w:val="-4"/>
          <w:sz w:val="24"/>
          <w:szCs w:val="24"/>
        </w:rPr>
        <w:object w:dxaOrig="1840" w:dyaOrig="240" w14:anchorId="1F58D218">
          <v:shape id="_x0000_i1036" type="#_x0000_t75" style="width:92pt;height:12pt" o:ole="">
            <v:imagedata r:id="rId32" o:title=""/>
          </v:shape>
          <o:OLEObject Type="Embed" ProgID="Equation.DSMT4" ShapeID="_x0000_i1036" DrawAspect="Content" ObjectID="_1536668558" r:id="rId33"/>
        </w:object>
      </w:r>
      <w:r>
        <w:rPr>
          <w:bCs/>
          <w:sz w:val="24"/>
          <w:szCs w:val="24"/>
        </w:rPr>
        <w:t xml:space="preserve">, and </w:t>
      </w:r>
      <w:r w:rsidR="00EB1D92" w:rsidRPr="00864E30">
        <w:rPr>
          <w:bCs/>
          <w:position w:val="-4"/>
          <w:sz w:val="24"/>
          <w:szCs w:val="24"/>
        </w:rPr>
        <w:object w:dxaOrig="1840" w:dyaOrig="240" w14:anchorId="52CC3BAC">
          <v:shape id="_x0000_i1037" type="#_x0000_t75" style="width:92.65pt;height:12pt" o:ole="">
            <v:imagedata r:id="rId34" o:title=""/>
          </v:shape>
          <o:OLEObject Type="Embed" ProgID="Equation.DSMT4" ShapeID="_x0000_i1037" DrawAspect="Content" ObjectID="_1536668559" r:id="rId35"/>
        </w:object>
      </w:r>
      <w:r>
        <w:rPr>
          <w:bCs/>
          <w:sz w:val="24"/>
          <w:szCs w:val="24"/>
        </w:rPr>
        <w:t xml:space="preserve">. Find </w:t>
      </w:r>
      <w:r w:rsidR="00397CC9">
        <w:rPr>
          <w:bCs/>
          <w:i/>
          <w:sz w:val="24"/>
          <w:szCs w:val="24"/>
        </w:rPr>
        <w:t xml:space="preserve">x </w:t>
      </w:r>
      <w:r w:rsidR="00397CC9">
        <w:rPr>
          <w:bCs/>
          <w:sz w:val="24"/>
          <w:szCs w:val="24"/>
        </w:rPr>
        <w:t xml:space="preserve">and </w:t>
      </w:r>
      <w:r>
        <w:rPr>
          <w:bCs/>
          <w:sz w:val="24"/>
          <w:szCs w:val="24"/>
        </w:rPr>
        <w:t>the measure of each angle.</w:t>
      </w:r>
    </w:p>
    <w:p w14:paraId="1FA9E8D6" w14:textId="77777777" w:rsidR="003F1EAA" w:rsidRDefault="003F1EAA">
      <w:pPr>
        <w:rPr>
          <w:bCs/>
          <w:sz w:val="24"/>
          <w:szCs w:val="24"/>
        </w:rPr>
      </w:pPr>
    </w:p>
    <w:p w14:paraId="2E8B7AED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37F79856" w14:textId="77777777" w:rsidR="00397CC9" w:rsidRDefault="00397CC9" w:rsidP="00397CC9">
      <w:pPr>
        <w:rPr>
          <w:bCs/>
          <w:sz w:val="24"/>
          <w:szCs w:val="24"/>
        </w:rPr>
      </w:pPr>
    </w:p>
    <w:p w14:paraId="309BE499" w14:textId="77777777" w:rsidR="00397CC9" w:rsidRDefault="00397CC9" w:rsidP="00397CC9">
      <w:pPr>
        <w:rPr>
          <w:bCs/>
          <w:sz w:val="24"/>
          <w:szCs w:val="24"/>
        </w:rPr>
      </w:pPr>
    </w:p>
    <w:p w14:paraId="679D94C0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23607B6B" w14:textId="77777777" w:rsidR="00397CC9" w:rsidRDefault="00397CC9" w:rsidP="00397CC9">
      <w:pPr>
        <w:rPr>
          <w:bCs/>
          <w:sz w:val="24"/>
          <w:szCs w:val="24"/>
        </w:rPr>
      </w:pPr>
    </w:p>
    <w:p w14:paraId="476B8067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0229C2AB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6C42E551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5D643F0C" w14:textId="77777777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69D39B7B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76009BA4" w14:textId="72B79848" w:rsidR="00397CC9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1080" w:dyaOrig="240" w14:anchorId="15BC4534">
          <v:shape id="_x0000_i1038" type="#_x0000_t75" style="width:54pt;height:12pt" o:ole="">
            <v:imagedata r:id="rId36" o:title=""/>
          </v:shape>
          <o:OLEObject Type="Embed" ProgID="Equation.DSMT4" ShapeID="_x0000_i1038" DrawAspect="Content" ObjectID="_1536668560" r:id="rId37"/>
        </w:object>
      </w:r>
    </w:p>
    <w:p w14:paraId="105FDA3E" w14:textId="77777777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</w:p>
    <w:p w14:paraId="48443325" w14:textId="51EC96DF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1100" w:dyaOrig="240" w14:anchorId="2558922D">
          <v:shape id="_x0000_i1039" type="#_x0000_t75" style="width:55.35pt;height:12pt" o:ole="">
            <v:imagedata r:id="rId38" o:title=""/>
          </v:shape>
          <o:OLEObject Type="Embed" ProgID="Equation.DSMT4" ShapeID="_x0000_i1039" DrawAspect="Content" ObjectID="_1536668561" r:id="rId39"/>
        </w:object>
      </w:r>
    </w:p>
    <w:p w14:paraId="7B6AFC3D" w14:textId="77777777" w:rsidR="00397CC9" w:rsidRDefault="00397CC9" w:rsidP="00397CC9">
      <w:pPr>
        <w:rPr>
          <w:bCs/>
          <w:sz w:val="24"/>
          <w:szCs w:val="24"/>
        </w:rPr>
      </w:pPr>
    </w:p>
    <w:p w14:paraId="525B9C48" w14:textId="77777777" w:rsidR="00397CC9" w:rsidRDefault="00397CC9" w:rsidP="00397CC9">
      <w:pPr>
        <w:rPr>
          <w:bCs/>
          <w:sz w:val="24"/>
          <w:szCs w:val="24"/>
        </w:rPr>
      </w:pPr>
    </w:p>
    <w:p w14:paraId="2768FAB2" w14:textId="77777777" w:rsidR="000E2CEC" w:rsidRDefault="000E2CEC" w:rsidP="00397CC9">
      <w:pPr>
        <w:rPr>
          <w:bCs/>
          <w:sz w:val="24"/>
          <w:szCs w:val="24"/>
        </w:rPr>
      </w:pPr>
    </w:p>
    <w:p w14:paraId="1F875432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0684BC91" w14:textId="117BA2AF" w:rsidR="00397CC9" w:rsidRDefault="00397CC9">
      <w:pPr>
        <w:rPr>
          <w:b/>
          <w:bCs/>
          <w:sz w:val="24"/>
          <w:szCs w:val="24"/>
        </w:rPr>
      </w:pPr>
    </w:p>
    <w:p w14:paraId="3B21FE99" w14:textId="599B552C" w:rsidR="003F1EAA" w:rsidRDefault="003F1EAA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1</w:t>
      </w:r>
      <w:r w:rsidR="00F54419">
        <w:rPr>
          <w:b/>
          <w:bCs/>
          <w:sz w:val="24"/>
          <w:szCs w:val="24"/>
        </w:rPr>
        <w:t>6.</w:t>
      </w:r>
      <w:r>
        <w:rPr>
          <w:bCs/>
          <w:sz w:val="24"/>
          <w:szCs w:val="24"/>
        </w:rPr>
        <w:t xml:space="preserve"> Given </w:t>
      </w:r>
      <w:r w:rsidR="00A1241E" w:rsidRPr="001D54C2">
        <w:rPr>
          <w:bCs/>
          <w:position w:val="-8"/>
          <w:sz w:val="24"/>
          <w:szCs w:val="24"/>
        </w:rPr>
        <w:object w:dxaOrig="3100" w:dyaOrig="280" w14:anchorId="534C9529">
          <v:shape id="_x0000_i1040" type="#_x0000_t75" style="width:155.35pt;height:14pt" o:ole="">
            <v:imagedata r:id="rId40" o:title=""/>
          </v:shape>
          <o:OLEObject Type="Embed" ProgID="Equation.DSMT4" ShapeID="_x0000_i1040" DrawAspect="Content" ObjectID="_1536668562" r:id="rId41"/>
        </w:object>
      </w:r>
      <w:r w:rsidR="001D54C2">
        <w:rPr>
          <w:bCs/>
          <w:sz w:val="24"/>
          <w:szCs w:val="24"/>
        </w:rPr>
        <w:t xml:space="preserve"> as shown in </w:t>
      </w:r>
      <w:r>
        <w:rPr>
          <w:bCs/>
          <w:sz w:val="24"/>
          <w:szCs w:val="24"/>
        </w:rPr>
        <w:t>the figure</w:t>
      </w:r>
      <w:r w:rsidR="001D54C2">
        <w:rPr>
          <w:bCs/>
          <w:sz w:val="24"/>
          <w:szCs w:val="24"/>
        </w:rPr>
        <w:t>. S</w:t>
      </w:r>
      <w:r>
        <w:rPr>
          <w:bCs/>
          <w:sz w:val="24"/>
          <w:szCs w:val="24"/>
        </w:rPr>
        <w:t xml:space="preserve">olve for </w:t>
      </w:r>
      <w:r>
        <w:rPr>
          <w:bCs/>
          <w:i/>
          <w:sz w:val="24"/>
          <w:szCs w:val="24"/>
        </w:rPr>
        <w:t>x</w:t>
      </w:r>
      <w:r w:rsidR="001D54C2">
        <w:rPr>
          <w:bCs/>
          <w:i/>
          <w:sz w:val="24"/>
          <w:szCs w:val="24"/>
        </w:rPr>
        <w:t xml:space="preserve"> </w:t>
      </w:r>
      <w:r w:rsidR="001D54C2">
        <w:rPr>
          <w:bCs/>
          <w:sz w:val="24"/>
          <w:szCs w:val="24"/>
        </w:rPr>
        <w:t>and the measures of the two angles</w:t>
      </w:r>
      <w:r>
        <w:rPr>
          <w:bCs/>
          <w:sz w:val="24"/>
          <w:szCs w:val="24"/>
        </w:rPr>
        <w:t xml:space="preserve">. </w:t>
      </w:r>
      <w:r w:rsidR="001D54C2">
        <w:rPr>
          <w:bCs/>
          <w:sz w:val="24"/>
          <w:szCs w:val="24"/>
        </w:rPr>
        <w:t>Show the steps and check your result.</w:t>
      </w:r>
    </w:p>
    <w:p w14:paraId="4C2DB8D1" w14:textId="66BCC20D" w:rsidR="003F1EAA" w:rsidRDefault="001D54C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zh-C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10AA6BB7">
                <wp:simplePos x="0" y="0"/>
                <wp:positionH relativeFrom="column">
                  <wp:posOffset>4006215</wp:posOffset>
                </wp:positionH>
                <wp:positionV relativeFrom="paragraph">
                  <wp:posOffset>60960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315.45pt;margin-top:4.8pt;width:198pt;height:54pt;z-index:25167155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OSWMIAAADbAAAADwAAAGRycy9kb3ducmV2LnhtbESPQYvCMBSE74L/ITzBm6YK6lKN0rq7&#10;sAcv6h48PppnW21eShM1++83guBxmJlvmNUmmEbcqXO1ZQWTcQKCuLC65lLB7/F79AHCeWSNjWVS&#10;8EcONut+b4Wptg/e0/3gSxEh7FJUUHnfplK6oiKDbmxb4uidbWfQR9mVUnf4iHDTyGmSzKXBmuNC&#10;hS1tKyquh5tREBaZ2+Ul+8XX8XRLgv7ML/qi1HAQsiUIT8G/w6/2j1Ywm8DzS/wB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XOSWM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G/YsUAAADbAAAADwAAAGRycy9kb3ducmV2LnhtbESPQWvCQBSE74L/YXkFL1I3BhRJXaUR&#10;hFxsq5bS4yP7mgSzb8PuauK/7xYKHoeZ+YZZbwfTihs531hWMJ8lIIhLqxuuFHye988rED4ga2wt&#10;k4I7edhuxqM1Ztr2fKTbKVQiQthnqKAOocuk9GVNBv3MdsTR+7HOYIjSVVI77CPctDJNkqU02HBc&#10;qLGjXU3l5XQ1CvI0T7qP7+l78aZdn39dDot7cVBq8jS8voAINIRH+L9daAWLFP6+xB8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G/Ys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</w:p>
    <w:p w14:paraId="1E3508FA" w14:textId="02673917" w:rsidR="007F127F" w:rsidRDefault="00A1241E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410B5239" w14:textId="27C56B1D" w:rsidR="007F127F" w:rsidRDefault="007F127F">
      <w:pPr>
        <w:rPr>
          <w:bCs/>
          <w:sz w:val="24"/>
          <w:szCs w:val="24"/>
        </w:rPr>
      </w:pPr>
    </w:p>
    <w:p w14:paraId="1117F6CE" w14:textId="0EB7E8F7" w:rsidR="003F1EAA" w:rsidRDefault="007F127F" w:rsidP="00A1241E">
      <w:pPr>
        <w:tabs>
          <w:tab w:val="left" w:pos="657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 w:rsidR="001D54C2"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="001D54C2">
        <w:rPr>
          <w:bCs/>
          <w:position w:val="-4"/>
          <w:sz w:val="24"/>
          <w:szCs w:val="24"/>
        </w:rPr>
        <w:t>1</w: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="001D54C2">
        <w:rPr>
          <w:bCs/>
          <w:position w:val="-4"/>
          <w:sz w:val="24"/>
          <w:szCs w:val="24"/>
        </w:rPr>
        <w:t>2</w:t>
      </w:r>
    </w:p>
    <w:p w14:paraId="463B8D0F" w14:textId="77777777" w:rsidR="001D54C2" w:rsidRDefault="001D54C2" w:rsidP="001D54C2">
      <w:pPr>
        <w:rPr>
          <w:bCs/>
          <w:sz w:val="24"/>
          <w:szCs w:val="24"/>
        </w:rPr>
      </w:pPr>
    </w:p>
    <w:p w14:paraId="759F5462" w14:textId="77777777" w:rsidR="001D54C2" w:rsidRDefault="001D54C2" w:rsidP="001D54C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7C752EEE" w14:textId="77777777" w:rsidR="001D54C2" w:rsidRDefault="001D54C2" w:rsidP="001D54C2">
      <w:pPr>
        <w:rPr>
          <w:bCs/>
          <w:sz w:val="24"/>
          <w:szCs w:val="24"/>
        </w:rPr>
      </w:pPr>
    </w:p>
    <w:p w14:paraId="36966011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35E98519" w14:textId="7C87FE46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5AA3D730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5A8334BD" w14:textId="61B19A06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   </w:t>
      </w:r>
      <w:r>
        <w:rPr>
          <w:bCs/>
          <w:i/>
          <w:sz w:val="24"/>
          <w:szCs w:val="24"/>
        </w:rPr>
        <w:t>x =</w:t>
      </w:r>
    </w:p>
    <w:p w14:paraId="768B0A80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4F1EDA84" w14:textId="77777777" w:rsidR="001D54C2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720" w:dyaOrig="240" w14:anchorId="110A0F69">
          <v:shape id="_x0000_i1041" type="#_x0000_t75" style="width:36pt;height:12pt" o:ole="">
            <v:imagedata r:id="rId42" o:title=""/>
          </v:shape>
          <o:OLEObject Type="Embed" ProgID="Equation.DSMT4" ShapeID="_x0000_i1041" DrawAspect="Content" ObjectID="_1536668563" r:id="rId43"/>
        </w:object>
      </w:r>
    </w:p>
    <w:p w14:paraId="6DB1EA45" w14:textId="77777777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</w:p>
    <w:p w14:paraId="5D753D9E" w14:textId="77777777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760" w:dyaOrig="240" w14:anchorId="49FDECE3">
          <v:shape id="_x0000_i1042" type="#_x0000_t75" style="width:38pt;height:12pt" o:ole="">
            <v:imagedata r:id="rId44" o:title=""/>
          </v:shape>
          <o:OLEObject Type="Embed" ProgID="Equation.DSMT4" ShapeID="_x0000_i1042" DrawAspect="Content" ObjectID="_1536668564" r:id="rId45"/>
        </w:object>
      </w:r>
    </w:p>
    <w:p w14:paraId="75C9CD9B" w14:textId="77777777" w:rsidR="001D54C2" w:rsidRDefault="001D54C2" w:rsidP="001D54C2">
      <w:pPr>
        <w:rPr>
          <w:bCs/>
          <w:sz w:val="24"/>
          <w:szCs w:val="24"/>
        </w:rPr>
      </w:pPr>
    </w:p>
    <w:p w14:paraId="59E1B323" w14:textId="77777777" w:rsidR="001D54C2" w:rsidRDefault="001D54C2" w:rsidP="001D54C2">
      <w:pPr>
        <w:rPr>
          <w:bCs/>
          <w:sz w:val="24"/>
          <w:szCs w:val="24"/>
        </w:rPr>
      </w:pPr>
    </w:p>
    <w:p w14:paraId="42A21B0F" w14:textId="77777777" w:rsidR="001D54C2" w:rsidRDefault="001D54C2" w:rsidP="001D54C2">
      <w:pPr>
        <w:rPr>
          <w:bCs/>
          <w:sz w:val="24"/>
          <w:szCs w:val="24"/>
        </w:rPr>
      </w:pPr>
    </w:p>
    <w:p w14:paraId="7E41B2E0" w14:textId="0832CBF4" w:rsidR="003F1EAA" w:rsidRDefault="001D54C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39782ACB" w14:textId="77777777" w:rsidR="003F1EAA" w:rsidRDefault="003F1EAA">
      <w:pPr>
        <w:rPr>
          <w:bCs/>
          <w:sz w:val="24"/>
          <w:szCs w:val="24"/>
        </w:rPr>
      </w:pPr>
    </w:p>
    <w:p w14:paraId="520E8B7B" w14:textId="77777777" w:rsidR="003F1EAA" w:rsidRDefault="003F1EAA">
      <w:pPr>
        <w:rPr>
          <w:bCs/>
          <w:sz w:val="24"/>
          <w:szCs w:val="24"/>
        </w:rPr>
      </w:pPr>
    </w:p>
    <w:p w14:paraId="7255E9D2" w14:textId="77777777" w:rsidR="00A1241E" w:rsidRDefault="00A1241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br w:type="page"/>
      </w:r>
    </w:p>
    <w:p w14:paraId="1309D071" w14:textId="2532A368" w:rsidR="003F1EAA" w:rsidRPr="007F127F" w:rsidRDefault="00F54419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17.</w:t>
      </w:r>
      <w:r w:rsidR="007F127F">
        <w:rPr>
          <w:bCs/>
          <w:sz w:val="24"/>
          <w:szCs w:val="24"/>
        </w:rPr>
        <w:t xml:space="preserve"> Given </w:t>
      </w:r>
      <w:r w:rsidR="009C7EA0">
        <w:rPr>
          <w:bCs/>
          <w:i/>
          <w:sz w:val="24"/>
          <w:szCs w:val="24"/>
        </w:rPr>
        <w:t>PQ</w:t>
      </w:r>
      <w:r w:rsidR="007F127F">
        <w:rPr>
          <w:bCs/>
          <w:sz w:val="24"/>
          <w:szCs w:val="24"/>
        </w:rPr>
        <w:t xml:space="preserve"> = </w:t>
      </w:r>
      <w:r w:rsidR="005E2A57">
        <w:rPr>
          <w:bCs/>
          <w:sz w:val="24"/>
          <w:szCs w:val="24"/>
        </w:rPr>
        <w:t>17</w:t>
      </w:r>
      <w:r w:rsidR="007F127F">
        <w:rPr>
          <w:bCs/>
          <w:sz w:val="24"/>
          <w:szCs w:val="24"/>
        </w:rPr>
        <w:t xml:space="preserve"> and </w:t>
      </w:r>
      <w:r w:rsidR="009C7EA0">
        <w:rPr>
          <w:bCs/>
          <w:i/>
          <w:sz w:val="24"/>
          <w:szCs w:val="24"/>
        </w:rPr>
        <w:t>QR</w:t>
      </w:r>
      <w:r w:rsidR="007F127F">
        <w:rPr>
          <w:bCs/>
          <w:i/>
          <w:sz w:val="24"/>
          <w:szCs w:val="24"/>
        </w:rPr>
        <w:t xml:space="preserve"> </w:t>
      </w:r>
      <w:r w:rsidR="007F127F">
        <w:rPr>
          <w:bCs/>
          <w:sz w:val="24"/>
          <w:szCs w:val="24"/>
        </w:rPr>
        <w:t>= 3</w:t>
      </w:r>
      <w:r w:rsidR="007F127F">
        <w:rPr>
          <w:bCs/>
          <w:i/>
          <w:sz w:val="24"/>
          <w:szCs w:val="24"/>
        </w:rPr>
        <w:t xml:space="preserve">x </w:t>
      </w:r>
      <w:r w:rsidR="005E2A57">
        <w:rPr>
          <w:bCs/>
          <w:sz w:val="24"/>
          <w:szCs w:val="24"/>
        </w:rPr>
        <w:t>+ 2</w:t>
      </w:r>
      <w:bookmarkStart w:id="0" w:name="_GoBack"/>
      <w:bookmarkEnd w:id="0"/>
      <w:r w:rsidR="007F127F">
        <w:rPr>
          <w:bCs/>
          <w:sz w:val="24"/>
          <w:szCs w:val="24"/>
        </w:rPr>
        <w:t xml:space="preserve">. Points </w:t>
      </w:r>
      <w:r w:rsidR="002107B5">
        <w:rPr>
          <w:bCs/>
          <w:i/>
          <w:sz w:val="24"/>
          <w:szCs w:val="24"/>
        </w:rPr>
        <w:t>P, Q</w:t>
      </w:r>
      <w:r w:rsidR="007F127F">
        <w:rPr>
          <w:bCs/>
          <w:i/>
          <w:sz w:val="24"/>
          <w:szCs w:val="24"/>
        </w:rPr>
        <w:t xml:space="preserve">, </w:t>
      </w:r>
      <w:r w:rsidR="007F127F">
        <w:rPr>
          <w:bCs/>
          <w:sz w:val="24"/>
          <w:szCs w:val="24"/>
        </w:rPr>
        <w:t xml:space="preserve">and </w:t>
      </w:r>
      <w:r w:rsidR="002107B5">
        <w:rPr>
          <w:bCs/>
          <w:i/>
          <w:sz w:val="24"/>
          <w:szCs w:val="24"/>
        </w:rPr>
        <w:t>R</w:t>
      </w:r>
      <w:r w:rsidR="007F127F">
        <w:rPr>
          <w:bCs/>
          <w:i/>
          <w:sz w:val="24"/>
          <w:szCs w:val="24"/>
        </w:rPr>
        <w:t xml:space="preserve"> </w:t>
      </w:r>
      <w:r w:rsidR="007F127F">
        <w:rPr>
          <w:bCs/>
          <w:sz w:val="24"/>
          <w:szCs w:val="24"/>
        </w:rPr>
        <w:t xml:space="preserve">are collinear and </w:t>
      </w:r>
      <w:r w:rsidR="002107B5">
        <w:rPr>
          <w:bCs/>
          <w:i/>
          <w:sz w:val="24"/>
          <w:szCs w:val="24"/>
        </w:rPr>
        <w:t>Q</w:t>
      </w:r>
      <w:r w:rsidR="007F127F">
        <w:rPr>
          <w:bCs/>
          <w:i/>
          <w:sz w:val="24"/>
          <w:szCs w:val="24"/>
        </w:rPr>
        <w:t xml:space="preserve"> </w:t>
      </w:r>
      <w:r w:rsidR="007F127F">
        <w:rPr>
          <w:bCs/>
          <w:sz w:val="24"/>
          <w:szCs w:val="24"/>
        </w:rPr>
        <w:t xml:space="preserve">bisects </w:t>
      </w:r>
      <w:r w:rsidR="002107B5" w:rsidRPr="002107B5">
        <w:rPr>
          <w:bCs/>
          <w:position w:val="-4"/>
          <w:sz w:val="24"/>
          <w:szCs w:val="24"/>
        </w:rPr>
        <w:object w:dxaOrig="380" w:dyaOrig="320" w14:anchorId="60F1AAC6">
          <v:shape id="_x0000_i1043" type="#_x0000_t75" style="width:19.35pt;height:16pt" o:ole="">
            <v:imagedata r:id="rId46" o:title=""/>
          </v:shape>
          <o:OLEObject Type="Embed" ProgID="Equation.DSMT4" ShapeID="_x0000_i1043" DrawAspect="Content" ObjectID="_1536668565" r:id="rId47"/>
        </w:object>
      </w:r>
      <w:r w:rsidR="002107B5">
        <w:rPr>
          <w:bCs/>
          <w:sz w:val="24"/>
          <w:szCs w:val="24"/>
        </w:rPr>
        <w:t>. Solve, check</w:t>
      </w:r>
      <w:r w:rsidR="007F127F">
        <w:rPr>
          <w:bCs/>
          <w:sz w:val="24"/>
          <w:szCs w:val="24"/>
        </w:rPr>
        <w:t>.</w:t>
      </w:r>
    </w:p>
    <w:p w14:paraId="57EAEEB2" w14:textId="77777777" w:rsidR="009C7EA0" w:rsidRDefault="009C7EA0" w:rsidP="009C7EA0">
      <w:pPr>
        <w:rPr>
          <w:bCs/>
          <w:sz w:val="24"/>
          <w:szCs w:val="24"/>
        </w:rPr>
      </w:pPr>
    </w:p>
    <w:p w14:paraId="25E5D67E" w14:textId="77777777" w:rsidR="009C7EA0" w:rsidRDefault="009C7EA0" w:rsidP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7D626441" w14:textId="77777777" w:rsidR="009C7EA0" w:rsidRDefault="009C7EA0" w:rsidP="009C7EA0">
      <w:pPr>
        <w:rPr>
          <w:bCs/>
          <w:sz w:val="24"/>
          <w:szCs w:val="24"/>
        </w:rPr>
      </w:pPr>
    </w:p>
    <w:p w14:paraId="42AD1291" w14:textId="77777777" w:rsidR="009C7EA0" w:rsidRDefault="009C7EA0" w:rsidP="009C7EA0">
      <w:pPr>
        <w:rPr>
          <w:bCs/>
          <w:sz w:val="24"/>
          <w:szCs w:val="24"/>
        </w:rPr>
      </w:pPr>
    </w:p>
    <w:p w14:paraId="04AE0F62" w14:textId="77777777" w:rsidR="009C7EA0" w:rsidRDefault="009C7EA0" w:rsidP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2490D9C0" w14:textId="77777777" w:rsidR="009C7EA0" w:rsidRDefault="009C7EA0" w:rsidP="009C7EA0">
      <w:pPr>
        <w:rPr>
          <w:bCs/>
          <w:sz w:val="24"/>
          <w:szCs w:val="24"/>
        </w:rPr>
      </w:pPr>
    </w:p>
    <w:p w14:paraId="63FE6899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31FFAB38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385863ED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31FE5A1C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05D3A3F1" w14:textId="77777777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2344F7C5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27E20248" w14:textId="4BF7E759" w:rsidR="009C7EA0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2107B5">
        <w:rPr>
          <w:bCs/>
          <w:i/>
          <w:sz w:val="24"/>
          <w:szCs w:val="24"/>
        </w:rPr>
        <w:t>PQ</w:t>
      </w:r>
      <w:r>
        <w:rPr>
          <w:bCs/>
          <w:i/>
          <w:sz w:val="24"/>
          <w:szCs w:val="24"/>
        </w:rPr>
        <w:t xml:space="preserve"> =</w:t>
      </w:r>
    </w:p>
    <w:p w14:paraId="247E4319" w14:textId="77777777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</w:p>
    <w:p w14:paraId="1AE0DFBD" w14:textId="5D309E46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2107B5">
        <w:rPr>
          <w:bCs/>
          <w:i/>
          <w:sz w:val="24"/>
          <w:szCs w:val="24"/>
        </w:rPr>
        <w:t>QR</w:t>
      </w:r>
      <w:r>
        <w:rPr>
          <w:bCs/>
          <w:i/>
          <w:sz w:val="24"/>
          <w:szCs w:val="24"/>
        </w:rPr>
        <w:t xml:space="preserve"> =</w:t>
      </w:r>
    </w:p>
    <w:p w14:paraId="133CD0CA" w14:textId="77777777" w:rsidR="009C7EA0" w:rsidRDefault="009C7EA0" w:rsidP="009C7EA0">
      <w:pPr>
        <w:rPr>
          <w:bCs/>
          <w:sz w:val="24"/>
          <w:szCs w:val="24"/>
        </w:rPr>
      </w:pPr>
    </w:p>
    <w:p w14:paraId="1F229F6A" w14:textId="77777777" w:rsidR="009C7EA0" w:rsidRDefault="009C7EA0" w:rsidP="009C7EA0">
      <w:pPr>
        <w:rPr>
          <w:bCs/>
          <w:sz w:val="24"/>
          <w:szCs w:val="24"/>
        </w:rPr>
      </w:pPr>
    </w:p>
    <w:p w14:paraId="3369D403" w14:textId="5BBB1849" w:rsidR="002B16BF" w:rsidRDefault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  <w:r w:rsidR="002B16BF">
        <w:rPr>
          <w:bCs/>
          <w:sz w:val="24"/>
          <w:szCs w:val="24"/>
        </w:rPr>
        <w:br w:type="page"/>
      </w:r>
    </w:p>
    <w:p w14:paraId="4350A933" w14:textId="36743F18" w:rsidR="00CF5666" w:rsidRPr="00CF5666" w:rsidRDefault="00CF5666">
      <w:pPr>
        <w:rPr>
          <w:bCs/>
          <w:i/>
          <w:sz w:val="24"/>
          <w:szCs w:val="24"/>
        </w:rPr>
      </w:pPr>
      <w:r w:rsidRPr="00CF5666">
        <w:rPr>
          <w:bCs/>
          <w:i/>
          <w:sz w:val="24"/>
          <w:szCs w:val="24"/>
        </w:rPr>
        <w:lastRenderedPageBreak/>
        <w:t xml:space="preserve">The following pairs do not mean the same thing. Explain what they mean and what the difference is. Use complete sentences. </w:t>
      </w:r>
    </w:p>
    <w:p w14:paraId="78B9D347" w14:textId="77777777" w:rsidR="00CF5666" w:rsidRDefault="00CF5666">
      <w:pPr>
        <w:rPr>
          <w:bCs/>
          <w:sz w:val="24"/>
          <w:szCs w:val="24"/>
        </w:rPr>
      </w:pPr>
    </w:p>
    <w:p w14:paraId="79E08C53" w14:textId="57798C47" w:rsidR="00CF5666" w:rsidRDefault="00F5441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8.</w:t>
      </w:r>
      <w:r w:rsidR="00CF5666">
        <w:rPr>
          <w:b/>
          <w:bCs/>
          <w:sz w:val="24"/>
          <w:szCs w:val="24"/>
        </w:rPr>
        <w:t xml:space="preserve"> </w:t>
      </w:r>
      <w:r w:rsidR="00CF5666" w:rsidRPr="00CF5666">
        <w:rPr>
          <w:b/>
          <w:bCs/>
          <w:position w:val="-4"/>
          <w:sz w:val="24"/>
          <w:szCs w:val="24"/>
        </w:rPr>
        <w:object w:dxaOrig="380" w:dyaOrig="320" w14:anchorId="73BF386A">
          <v:shape id="_x0000_i1044" type="#_x0000_t75" style="width:19.35pt;height:16pt" o:ole="">
            <v:imagedata r:id="rId48" o:title=""/>
          </v:shape>
          <o:OLEObject Type="Embed" ProgID="Equation.DSMT4" ShapeID="_x0000_i1044" DrawAspect="Content" ObjectID="_1536668566" r:id="rId49"/>
        </w:object>
      </w:r>
      <w:r w:rsidR="00CF5666">
        <w:rPr>
          <w:b/>
          <w:bCs/>
          <w:sz w:val="24"/>
          <w:szCs w:val="24"/>
        </w:rPr>
        <w:t xml:space="preserve"> , </w:t>
      </w:r>
      <w:r w:rsidR="00CF5666" w:rsidRPr="00CF5666">
        <w:rPr>
          <w:b/>
          <w:bCs/>
          <w:position w:val="-4"/>
          <w:sz w:val="24"/>
          <w:szCs w:val="24"/>
        </w:rPr>
        <w:object w:dxaOrig="380" w:dyaOrig="240" w14:anchorId="0929C6FF">
          <v:shape id="_x0000_i1045" type="#_x0000_t75" style="width:19.35pt;height:12pt" o:ole="">
            <v:imagedata r:id="rId50" o:title=""/>
          </v:shape>
          <o:OLEObject Type="Embed" ProgID="Equation.DSMT4" ShapeID="_x0000_i1045" DrawAspect="Content" ObjectID="_1536668567" r:id="rId51"/>
        </w:object>
      </w:r>
      <w:r w:rsidR="00CF5666">
        <w:rPr>
          <w:b/>
          <w:bCs/>
          <w:sz w:val="24"/>
          <w:szCs w:val="24"/>
        </w:rPr>
        <w:t xml:space="preserve"> </w:t>
      </w:r>
    </w:p>
    <w:p w14:paraId="0BEB5171" w14:textId="77777777" w:rsidR="00CF5666" w:rsidRDefault="00CF5666">
      <w:pPr>
        <w:rPr>
          <w:b/>
          <w:bCs/>
          <w:sz w:val="24"/>
          <w:szCs w:val="24"/>
        </w:rPr>
      </w:pPr>
    </w:p>
    <w:p w14:paraId="5DA01F43" w14:textId="77777777" w:rsidR="00CF5666" w:rsidRDefault="00CF5666">
      <w:pPr>
        <w:rPr>
          <w:b/>
          <w:bCs/>
          <w:sz w:val="24"/>
          <w:szCs w:val="24"/>
        </w:rPr>
      </w:pPr>
    </w:p>
    <w:p w14:paraId="62DC248E" w14:textId="77777777" w:rsidR="00CF5666" w:rsidRDefault="00CF5666">
      <w:pPr>
        <w:rPr>
          <w:b/>
          <w:bCs/>
          <w:sz w:val="24"/>
          <w:szCs w:val="24"/>
        </w:rPr>
      </w:pPr>
    </w:p>
    <w:p w14:paraId="327345E9" w14:textId="77777777" w:rsidR="00CF5666" w:rsidRDefault="00CF5666">
      <w:pPr>
        <w:rPr>
          <w:b/>
          <w:bCs/>
          <w:sz w:val="24"/>
          <w:szCs w:val="24"/>
        </w:rPr>
      </w:pPr>
    </w:p>
    <w:p w14:paraId="0B4DCBD2" w14:textId="77777777" w:rsidR="00CF5666" w:rsidRDefault="00CF5666">
      <w:pPr>
        <w:rPr>
          <w:b/>
          <w:bCs/>
          <w:sz w:val="24"/>
          <w:szCs w:val="24"/>
        </w:rPr>
      </w:pPr>
    </w:p>
    <w:p w14:paraId="4290F867" w14:textId="77777777" w:rsidR="00CF5666" w:rsidRDefault="00CF5666">
      <w:pPr>
        <w:rPr>
          <w:b/>
          <w:bCs/>
          <w:sz w:val="24"/>
          <w:szCs w:val="24"/>
        </w:rPr>
      </w:pPr>
    </w:p>
    <w:p w14:paraId="180A445B" w14:textId="77777777" w:rsidR="00CF5666" w:rsidRDefault="00CF5666">
      <w:pPr>
        <w:rPr>
          <w:b/>
          <w:bCs/>
          <w:sz w:val="24"/>
          <w:szCs w:val="24"/>
        </w:rPr>
      </w:pPr>
    </w:p>
    <w:p w14:paraId="5CED25CF" w14:textId="77777777" w:rsidR="00CF5666" w:rsidRDefault="00CF5666">
      <w:pPr>
        <w:rPr>
          <w:b/>
          <w:bCs/>
          <w:sz w:val="24"/>
          <w:szCs w:val="24"/>
        </w:rPr>
      </w:pPr>
    </w:p>
    <w:p w14:paraId="10D04C5F" w14:textId="77777777" w:rsidR="00CF5666" w:rsidRDefault="00CF5666">
      <w:pPr>
        <w:rPr>
          <w:b/>
          <w:bCs/>
          <w:sz w:val="24"/>
          <w:szCs w:val="24"/>
        </w:rPr>
      </w:pPr>
    </w:p>
    <w:p w14:paraId="220E87A5" w14:textId="77777777" w:rsidR="00CF5666" w:rsidRDefault="00CF5666">
      <w:pPr>
        <w:rPr>
          <w:b/>
          <w:bCs/>
          <w:sz w:val="24"/>
          <w:szCs w:val="24"/>
        </w:rPr>
      </w:pPr>
    </w:p>
    <w:p w14:paraId="22768216" w14:textId="77777777" w:rsidR="00CF5666" w:rsidRDefault="00CF5666">
      <w:pPr>
        <w:rPr>
          <w:b/>
          <w:bCs/>
          <w:sz w:val="24"/>
          <w:szCs w:val="24"/>
        </w:rPr>
      </w:pPr>
    </w:p>
    <w:p w14:paraId="376941DC" w14:textId="77777777" w:rsidR="00CF5666" w:rsidRDefault="00CF5666">
      <w:pPr>
        <w:rPr>
          <w:b/>
          <w:bCs/>
          <w:sz w:val="24"/>
          <w:szCs w:val="24"/>
        </w:rPr>
      </w:pPr>
    </w:p>
    <w:p w14:paraId="4E965B56" w14:textId="77777777" w:rsidR="00CF5666" w:rsidRDefault="00CF5666">
      <w:pPr>
        <w:rPr>
          <w:b/>
          <w:bCs/>
          <w:sz w:val="24"/>
          <w:szCs w:val="24"/>
        </w:rPr>
      </w:pPr>
    </w:p>
    <w:p w14:paraId="793ADCDD" w14:textId="77777777" w:rsidR="00CF5666" w:rsidRDefault="00CF5666">
      <w:pPr>
        <w:rPr>
          <w:b/>
          <w:bCs/>
          <w:sz w:val="24"/>
          <w:szCs w:val="24"/>
        </w:rPr>
      </w:pPr>
    </w:p>
    <w:p w14:paraId="6237F654" w14:textId="77777777" w:rsidR="00CF5666" w:rsidRDefault="00CF5666">
      <w:pPr>
        <w:rPr>
          <w:b/>
          <w:bCs/>
          <w:sz w:val="24"/>
          <w:szCs w:val="24"/>
        </w:rPr>
      </w:pPr>
    </w:p>
    <w:p w14:paraId="17F1F206" w14:textId="77777777" w:rsidR="00CF5666" w:rsidRDefault="00CF5666">
      <w:pPr>
        <w:rPr>
          <w:b/>
          <w:bCs/>
          <w:sz w:val="24"/>
          <w:szCs w:val="24"/>
        </w:rPr>
      </w:pPr>
    </w:p>
    <w:p w14:paraId="37DE8D2C" w14:textId="77777777" w:rsidR="00CF5666" w:rsidRDefault="00CF5666">
      <w:pPr>
        <w:rPr>
          <w:b/>
          <w:bCs/>
          <w:sz w:val="24"/>
          <w:szCs w:val="24"/>
        </w:rPr>
      </w:pPr>
    </w:p>
    <w:p w14:paraId="6FDAA547" w14:textId="0FE76360" w:rsidR="00CF5666" w:rsidRPr="00CF5666" w:rsidRDefault="00F54419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19.</w:t>
      </w:r>
      <w:r w:rsidR="00CF5666">
        <w:rPr>
          <w:b/>
          <w:bCs/>
          <w:sz w:val="24"/>
          <w:szCs w:val="24"/>
        </w:rPr>
        <w:t xml:space="preserve"> </w:t>
      </w:r>
      <w:r w:rsidR="00CF5666" w:rsidRPr="00CF5666">
        <w:rPr>
          <w:b/>
          <w:bCs/>
          <w:position w:val="-4"/>
          <w:sz w:val="24"/>
          <w:szCs w:val="24"/>
        </w:rPr>
        <w:object w:dxaOrig="1620" w:dyaOrig="240" w14:anchorId="4AB4D7A2">
          <v:shape id="_x0000_i1046" type="#_x0000_t75" style="width:81.35pt;height:12pt" o:ole="">
            <v:imagedata r:id="rId52" o:title=""/>
          </v:shape>
          <o:OLEObject Type="Embed" ProgID="Equation.DSMT4" ShapeID="_x0000_i1046" DrawAspect="Content" ObjectID="_1536668568" r:id="rId53"/>
        </w:object>
      </w:r>
      <w:r w:rsidR="00CF5666">
        <w:rPr>
          <w:b/>
          <w:bCs/>
          <w:sz w:val="24"/>
          <w:szCs w:val="24"/>
        </w:rPr>
        <w:t xml:space="preserve"> , </w:t>
      </w:r>
      <w:r w:rsidR="00CF5666" w:rsidRPr="00CF5666">
        <w:rPr>
          <w:b/>
          <w:bCs/>
          <w:position w:val="-4"/>
          <w:sz w:val="24"/>
          <w:szCs w:val="24"/>
        </w:rPr>
        <w:object w:dxaOrig="1980" w:dyaOrig="240" w14:anchorId="3418EA86">
          <v:shape id="_x0000_i1047" type="#_x0000_t75" style="width:99.35pt;height:12pt" o:ole="">
            <v:imagedata r:id="rId54" o:title=""/>
          </v:shape>
          <o:OLEObject Type="Embed" ProgID="Equation.DSMT4" ShapeID="_x0000_i1047" DrawAspect="Content" ObjectID="_1536668569" r:id="rId55"/>
        </w:object>
      </w:r>
    </w:p>
    <w:p w14:paraId="0877E937" w14:textId="7B3A94BB" w:rsidR="00CF5666" w:rsidRDefault="00CF5666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168BB27" w14:textId="77777777" w:rsidR="00CF5666" w:rsidRDefault="00CF5666">
      <w:pPr>
        <w:rPr>
          <w:bCs/>
          <w:sz w:val="24"/>
          <w:szCs w:val="24"/>
        </w:rPr>
      </w:pPr>
    </w:p>
    <w:p w14:paraId="11E8E328" w14:textId="1AA71DB3" w:rsidR="002B16BF" w:rsidRDefault="003D416A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zh-CN"/>
        </w:rPr>
        <w:drawing>
          <wp:inline distT="0" distB="0" distL="0" distR="0" wp14:anchorId="182B0D09" wp14:editId="469FBDCE">
            <wp:extent cx="1913255" cy="26752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24"/>
          <w:szCs w:val="24"/>
          <w:lang w:eastAsia="zh-CN"/>
        </w:rPr>
        <w:drawing>
          <wp:anchor distT="0" distB="0" distL="114300" distR="114300" simplePos="0" relativeHeight="251673600" behindDoc="0" locked="0" layoutInCell="1" allowOverlap="1" wp14:anchorId="0E5DD943" wp14:editId="2282DE42">
            <wp:simplePos x="0" y="0"/>
            <wp:positionH relativeFrom="column">
              <wp:posOffset>3320415</wp:posOffset>
            </wp:positionH>
            <wp:positionV relativeFrom="paragraph">
              <wp:posOffset>86360</wp:posOffset>
            </wp:positionV>
            <wp:extent cx="2176145" cy="3335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333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C93CCD" w14:textId="1871644F" w:rsidR="001E353E" w:rsidRDefault="001E353E">
      <w:pPr>
        <w:rPr>
          <w:bCs/>
          <w:sz w:val="24"/>
          <w:szCs w:val="24"/>
        </w:rPr>
      </w:pPr>
    </w:p>
    <w:p w14:paraId="28C386DA" w14:textId="20892D4A" w:rsidR="003D416A" w:rsidRDefault="003D416A">
      <w:pPr>
        <w:rPr>
          <w:bCs/>
          <w:sz w:val="24"/>
          <w:szCs w:val="24"/>
        </w:rPr>
      </w:pPr>
    </w:p>
    <w:p w14:paraId="4815B7FA" w14:textId="5BB49498" w:rsidR="00815FA1" w:rsidRDefault="003D416A">
      <w:pPr>
        <w:rPr>
          <w:bCs/>
          <w:sz w:val="24"/>
          <w:szCs w:val="24"/>
        </w:rPr>
      </w:pPr>
      <w:r>
        <w:rPr>
          <w:noProof/>
          <w:lang w:eastAsia="zh-CN"/>
        </w:rPr>
        <w:drawing>
          <wp:anchor distT="0" distB="0" distL="114300" distR="114300" simplePos="0" relativeHeight="251675648" behindDoc="1" locked="0" layoutInCell="1" allowOverlap="1" wp14:anchorId="32CC5B00" wp14:editId="7F1260B2">
            <wp:simplePos x="0" y="0"/>
            <wp:positionH relativeFrom="column">
              <wp:posOffset>2063115</wp:posOffset>
            </wp:positionH>
            <wp:positionV relativeFrom="paragraph">
              <wp:posOffset>260985</wp:posOffset>
            </wp:positionV>
            <wp:extent cx="1388745" cy="329374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329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noProof/>
          <w:sz w:val="24"/>
          <w:szCs w:val="24"/>
          <w:lang w:eastAsia="zh-CN"/>
        </w:rPr>
        <w:drawing>
          <wp:inline distT="0" distB="0" distL="0" distR="0" wp14:anchorId="5F2AF0FB" wp14:editId="39B565E2">
            <wp:extent cx="1049655" cy="33782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110AD" w14:textId="77777777" w:rsidR="002E7CDF" w:rsidRDefault="002E7CDF">
      <w:pPr>
        <w:rPr>
          <w:bCs/>
          <w:sz w:val="24"/>
          <w:szCs w:val="24"/>
        </w:rPr>
      </w:pPr>
    </w:p>
    <w:p w14:paraId="2529ACDE" w14:textId="77777777" w:rsidR="002E7CDF" w:rsidRDefault="002E7CDF">
      <w:pPr>
        <w:rPr>
          <w:bCs/>
          <w:sz w:val="24"/>
          <w:szCs w:val="24"/>
        </w:rPr>
      </w:pPr>
    </w:p>
    <w:p w14:paraId="4AD98954" w14:textId="77777777" w:rsidR="002E7CDF" w:rsidRDefault="002E7CDF">
      <w:pPr>
        <w:rPr>
          <w:bCs/>
          <w:sz w:val="24"/>
          <w:szCs w:val="24"/>
        </w:rPr>
      </w:pPr>
    </w:p>
    <w:p w14:paraId="75091DDB" w14:textId="2B1EDAA3" w:rsidR="00B3449F" w:rsidRDefault="00B3449F" w:rsidP="00B3449F">
      <w:pPr>
        <w:numPr>
          <w:ilvl w:val="0"/>
          <w:numId w:val="16"/>
        </w:numPr>
        <w:spacing w:line="48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When you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a geometric figure, you use tools such as a ruler, straightedge, compass, or protractor. </w:t>
      </w:r>
    </w:p>
    <w:p w14:paraId="1D1A11DE" w14:textId="77777777" w:rsidR="002E7CDF" w:rsidRPr="00B3449F" w:rsidRDefault="002E7CDF" w:rsidP="002E7CDF">
      <w:pPr>
        <w:spacing w:line="480" w:lineRule="auto"/>
        <w:rPr>
          <w:bCs/>
          <w:sz w:val="24"/>
          <w:szCs w:val="24"/>
        </w:rPr>
      </w:pPr>
    </w:p>
    <w:p w14:paraId="396E4583" w14:textId="77777777" w:rsidR="00B3449F" w:rsidRPr="00B3449F" w:rsidRDefault="00B3449F">
      <w:pPr>
        <w:rPr>
          <w:bCs/>
          <w:sz w:val="24"/>
          <w:szCs w:val="24"/>
        </w:rPr>
      </w:pPr>
    </w:p>
    <w:sectPr w:rsidR="00B3449F" w:rsidRPr="00B3449F" w:rsidSect="007A384B">
      <w:headerReference w:type="default" r:id="rId59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0C3A7C" w14:textId="77777777" w:rsidR="00C85422" w:rsidRDefault="00C85422" w:rsidP="00841E1D">
      <w:r>
        <w:separator/>
      </w:r>
    </w:p>
  </w:endnote>
  <w:endnote w:type="continuationSeparator" w:id="0">
    <w:p w14:paraId="1305F9E4" w14:textId="77777777" w:rsidR="00C85422" w:rsidRDefault="00C85422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378BD35" w14:textId="77777777" w:rsidR="00C85422" w:rsidRDefault="00C85422" w:rsidP="00841E1D">
      <w:r>
        <w:separator/>
      </w:r>
    </w:p>
  </w:footnote>
  <w:footnote w:type="continuationSeparator" w:id="0">
    <w:p w14:paraId="3C347EEE" w14:textId="77777777" w:rsidR="00C85422" w:rsidRDefault="00C85422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0B1F71" w14:textId="1EB08125" w:rsidR="008F702F" w:rsidRPr="00B86B0D" w:rsidRDefault="008F702F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>B</w:t>
    </w:r>
    <w:r w:rsidR="00022731">
      <w:rPr>
        <w:sz w:val="24"/>
        <w:szCs w:val="24"/>
      </w:rPr>
      <w:t>ECA / D</w:t>
    </w:r>
    <w:r w:rsidRPr="00B86B0D">
      <w:rPr>
        <w:sz w:val="24"/>
        <w:szCs w:val="24"/>
      </w:rPr>
      <w:t xml:space="preserve">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64F8281E" w:rsidR="008F702F" w:rsidRPr="00B86B0D" w:rsidRDefault="00C137B6" w:rsidP="00DA4925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September 30</w:t>
    </w:r>
    <w:r w:rsidR="00022731">
      <w:rPr>
        <w:sz w:val="24"/>
        <w:szCs w:val="24"/>
      </w:rPr>
      <w:t>, 2016</w:t>
    </w:r>
  </w:p>
  <w:p w14:paraId="1E30169F" w14:textId="77777777" w:rsidR="008F702F" w:rsidRPr="00B86B0D" w:rsidRDefault="008F702F">
    <w:pPr>
      <w:pStyle w:val="Head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CB0"/>
    <w:rsid w:val="00012512"/>
    <w:rsid w:val="00022731"/>
    <w:rsid w:val="00056138"/>
    <w:rsid w:val="000635A3"/>
    <w:rsid w:val="00087079"/>
    <w:rsid w:val="000A5D4E"/>
    <w:rsid w:val="000B0D7C"/>
    <w:rsid w:val="000E2CEC"/>
    <w:rsid w:val="001237FE"/>
    <w:rsid w:val="00132AC9"/>
    <w:rsid w:val="001427FA"/>
    <w:rsid w:val="001D54C2"/>
    <w:rsid w:val="001E353E"/>
    <w:rsid w:val="002107B5"/>
    <w:rsid w:val="0022756C"/>
    <w:rsid w:val="00237BC1"/>
    <w:rsid w:val="0026717C"/>
    <w:rsid w:val="002B16BF"/>
    <w:rsid w:val="002E7CDF"/>
    <w:rsid w:val="00300003"/>
    <w:rsid w:val="00397CC9"/>
    <w:rsid w:val="003B4ECE"/>
    <w:rsid w:val="003B77E4"/>
    <w:rsid w:val="003C2014"/>
    <w:rsid w:val="003D416A"/>
    <w:rsid w:val="003F1EAA"/>
    <w:rsid w:val="004414DC"/>
    <w:rsid w:val="004453D4"/>
    <w:rsid w:val="004C400D"/>
    <w:rsid w:val="00512EA9"/>
    <w:rsid w:val="00522619"/>
    <w:rsid w:val="005275F6"/>
    <w:rsid w:val="005966C3"/>
    <w:rsid w:val="005A5174"/>
    <w:rsid w:val="005B5C89"/>
    <w:rsid w:val="005E2A57"/>
    <w:rsid w:val="006D6129"/>
    <w:rsid w:val="006E0736"/>
    <w:rsid w:val="00715C21"/>
    <w:rsid w:val="007377F8"/>
    <w:rsid w:val="00747CB3"/>
    <w:rsid w:val="007A384B"/>
    <w:rsid w:val="007A5C11"/>
    <w:rsid w:val="007B46DF"/>
    <w:rsid w:val="007E5CD3"/>
    <w:rsid w:val="007F127F"/>
    <w:rsid w:val="007F7D2D"/>
    <w:rsid w:val="00815FA1"/>
    <w:rsid w:val="00841E1D"/>
    <w:rsid w:val="00843CA3"/>
    <w:rsid w:val="00856AA2"/>
    <w:rsid w:val="00864E30"/>
    <w:rsid w:val="008C33FB"/>
    <w:rsid w:val="008C7A2D"/>
    <w:rsid w:val="008F702F"/>
    <w:rsid w:val="00920604"/>
    <w:rsid w:val="009C4BCA"/>
    <w:rsid w:val="009C7EA0"/>
    <w:rsid w:val="009E5EF2"/>
    <w:rsid w:val="00A05DA9"/>
    <w:rsid w:val="00A1241E"/>
    <w:rsid w:val="00AF1B8A"/>
    <w:rsid w:val="00B01421"/>
    <w:rsid w:val="00B3449F"/>
    <w:rsid w:val="00B37545"/>
    <w:rsid w:val="00B43A2C"/>
    <w:rsid w:val="00B50ADF"/>
    <w:rsid w:val="00B717D8"/>
    <w:rsid w:val="00B83649"/>
    <w:rsid w:val="00B86B0D"/>
    <w:rsid w:val="00B94820"/>
    <w:rsid w:val="00BA7B7C"/>
    <w:rsid w:val="00C137B6"/>
    <w:rsid w:val="00C36076"/>
    <w:rsid w:val="00C46CB0"/>
    <w:rsid w:val="00C85422"/>
    <w:rsid w:val="00CB06BB"/>
    <w:rsid w:val="00CB4025"/>
    <w:rsid w:val="00CD4B04"/>
    <w:rsid w:val="00CF5666"/>
    <w:rsid w:val="00D074A5"/>
    <w:rsid w:val="00DA4925"/>
    <w:rsid w:val="00DD6536"/>
    <w:rsid w:val="00E57B5A"/>
    <w:rsid w:val="00EB1D92"/>
    <w:rsid w:val="00EB51F9"/>
    <w:rsid w:val="00EC4257"/>
    <w:rsid w:val="00ED2DD2"/>
    <w:rsid w:val="00F021F9"/>
    <w:rsid w:val="00F15641"/>
    <w:rsid w:val="00F54419"/>
    <w:rsid w:val="00FB43BC"/>
    <w:rsid w:val="00FF3D9B"/>
    <w:rsid w:val="00FF6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3607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image" Target="media/image6.emf"/><Relationship Id="rId17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50" Type="http://schemas.openxmlformats.org/officeDocument/2006/relationships/image" Target="media/image23.emf"/><Relationship Id="rId51" Type="http://schemas.openxmlformats.org/officeDocument/2006/relationships/oleObject" Target="embeddings/oleObject21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2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3.bin"/><Relationship Id="rId56" Type="http://schemas.openxmlformats.org/officeDocument/2006/relationships/image" Target="media/image26.emf"/><Relationship Id="rId57" Type="http://schemas.openxmlformats.org/officeDocument/2006/relationships/image" Target="media/image27.emf"/><Relationship Id="rId58" Type="http://schemas.openxmlformats.org/officeDocument/2006/relationships/image" Target="media/image28.emf"/><Relationship Id="rId59" Type="http://schemas.openxmlformats.org/officeDocument/2006/relationships/header" Target="header1.xml"/><Relationship Id="rId40" Type="http://schemas.openxmlformats.org/officeDocument/2006/relationships/image" Target="media/image18.emf"/><Relationship Id="rId41" Type="http://schemas.openxmlformats.org/officeDocument/2006/relationships/oleObject" Target="embeddings/oleObject16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7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8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9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10.png"/><Relationship Id="rId9" Type="http://schemas.openxmlformats.org/officeDocument/2006/relationships/image" Target="media/image2.emf"/><Relationship Id="rId30" Type="http://schemas.openxmlformats.org/officeDocument/2006/relationships/image" Target="media/image13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4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5.bin"/><Relationship Id="rId20" Type="http://schemas.openxmlformats.org/officeDocument/2006/relationships/oleObject" Target="embeddings/oleObject6.bin"/><Relationship Id="rId21" Type="http://schemas.openxmlformats.org/officeDocument/2006/relationships/image" Target="media/image8.png"/><Relationship Id="rId22" Type="http://schemas.openxmlformats.org/officeDocument/2006/relationships/image" Target="media/image9.emf"/><Relationship Id="rId23" Type="http://schemas.openxmlformats.org/officeDocument/2006/relationships/oleObject" Target="embeddings/oleObject7.bin"/><Relationship Id="rId24" Type="http://schemas.openxmlformats.org/officeDocument/2006/relationships/image" Target="media/image10.emf"/><Relationship Id="rId25" Type="http://schemas.openxmlformats.org/officeDocument/2006/relationships/oleObject" Target="embeddings/oleObject8.bin"/><Relationship Id="rId26" Type="http://schemas.openxmlformats.org/officeDocument/2006/relationships/image" Target="media/image11.emf"/><Relationship Id="rId27" Type="http://schemas.openxmlformats.org/officeDocument/2006/relationships/oleObject" Target="embeddings/oleObject9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0.bin"/><Relationship Id="rId60" Type="http://schemas.openxmlformats.org/officeDocument/2006/relationships/fontTable" Target="fontTable.xml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0</Pages>
  <Words>529</Words>
  <Characters>3020</Characters>
  <Application>Microsoft Macintosh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35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 Christopher</cp:lastModifiedBy>
  <cp:revision>8</cp:revision>
  <cp:lastPrinted>2016-09-29T19:20:00Z</cp:lastPrinted>
  <dcterms:created xsi:type="dcterms:W3CDTF">2016-09-29T19:10:00Z</dcterms:created>
  <dcterms:modified xsi:type="dcterms:W3CDTF">2016-09-29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